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0" r:id="rId2"/>
    <p:sldId id="271" r:id="rId3"/>
    <p:sldId id="272" r:id="rId4"/>
    <p:sldId id="26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9" r:id="rId13"/>
    <p:sldId id="266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987" autoAdjust="0"/>
  </p:normalViewPr>
  <p:slideViewPr>
    <p:cSldViewPr snapToGrid="0">
      <p:cViewPr>
        <p:scale>
          <a:sx n="60" d="100"/>
          <a:sy n="60" d="100"/>
        </p:scale>
        <p:origin x="-908" y="-1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C5000-D413-47E5-9825-9AB60BCAA6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38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8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58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15.jpeg"/><Relationship Id="rId7" Type="http://schemas.openxmlformats.org/officeDocument/2006/relationships/image" Target="../media/image80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0801" y="1724207"/>
            <a:ext cx="10128094" cy="2216828"/>
            <a:chOff x="1489944" y="2539815"/>
            <a:chExt cx="10128094" cy="2216828"/>
          </a:xfrm>
        </p:grpSpPr>
        <p:sp>
          <p:nvSpPr>
            <p:cNvPr id="3" name="TextBox 2"/>
            <p:cNvSpPr txBox="1"/>
            <p:nvPr/>
          </p:nvSpPr>
          <p:spPr>
            <a:xfrm>
              <a:off x="5641317" y="2539815"/>
              <a:ext cx="163538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002060"/>
                  </a:solidFill>
                  <a:latin typeface="HP001 4 hàng" pitchFamily="34" charset="0"/>
                  <a:cs typeface="Times New Roman" panose="02020603050405020304" pitchFamily="18" charset="0"/>
                </a:rPr>
                <a:t>Toán</a:t>
              </a:r>
              <a:endParaRPr lang="en-US" sz="4800" b="1" dirty="0">
                <a:solidFill>
                  <a:srgbClr val="002060"/>
                </a:solidFill>
                <a:latin typeface="HP001 4 hàng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89944" y="3433204"/>
              <a:ext cx="10128094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4 hàng" pitchFamily="34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HP001 4 hàng" pitchFamily="34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11732" y="905813"/>
            <a:ext cx="105262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Thứ</a:t>
            </a:r>
            <a:r>
              <a:rPr lang="en-US" sz="4400" b="1" dirty="0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ba</a:t>
            </a:r>
            <a:r>
              <a:rPr lang="en-US" sz="4400" b="1" dirty="0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 ,</a:t>
            </a:r>
            <a:r>
              <a:rPr lang="en-US" sz="4400" b="1" dirty="0" err="1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ngày</a:t>
            </a:r>
            <a:r>
              <a:rPr lang="en-US" sz="4400" b="1" dirty="0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 14 </a:t>
            </a:r>
            <a:r>
              <a:rPr lang="en-US" sz="4400" b="1" dirty="0" err="1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tháng</a:t>
            </a:r>
            <a:r>
              <a:rPr lang="en-US" sz="4400" b="1" dirty="0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 9 </a:t>
            </a:r>
            <a:r>
              <a:rPr lang="en-US" sz="4400" b="1" dirty="0" err="1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năm</a:t>
            </a:r>
            <a:r>
              <a:rPr lang="en-US" sz="4400" b="1" dirty="0" smtClean="0">
                <a:solidFill>
                  <a:srgbClr val="002060"/>
                </a:solidFill>
                <a:latin typeface="HP001 4 hàng" pitchFamily="34" charset="0"/>
                <a:ea typeface="Tahoma" pitchFamily="34" charset="0"/>
                <a:cs typeface="Times New Roman" pitchFamily="18" charset="0"/>
              </a:rPr>
              <a:t> 2021</a:t>
            </a:r>
            <a:endParaRPr lang="en-US" sz="4400" b="1" dirty="0">
              <a:solidFill>
                <a:srgbClr val="002060"/>
              </a:solidFill>
              <a:latin typeface="HP001 4 hàng" pitchFamily="34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315" b="64259" l="41354" r="71875">
                        <a14:foregroundMark x1="56354" y1="47500" x2="56354" y2="57870"/>
                        <a14:foregroundMark x1="54688" y1="56481" x2="54063" y2="59259"/>
                        <a14:foregroundMark x1="56771" y1="51111" x2="57656" y2="52778"/>
                        <a14:foregroundMark x1="57656" y1="52500" x2="57656" y2="52500"/>
                        <a14:foregroundMark x1="64688" y1="45833" x2="64688" y2="56944"/>
                        <a14:foregroundMark x1="61146" y1="50000" x2="60885" y2="47037"/>
                        <a14:foregroundMark x1="58542" y1="52593" x2="57031" y2="58056"/>
                        <a14:foregroundMark x1="58958" y1="46204" x2="58698" y2="486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04" t="40261" r="29348" b="37478"/>
          <a:stretch/>
        </p:blipFill>
        <p:spPr>
          <a:xfrm>
            <a:off x="4590694" y="4933507"/>
            <a:ext cx="3368308" cy="14371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66915" y="4389022"/>
            <a:ext cx="547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VCN : </a:t>
            </a:r>
            <a:r>
              <a:rPr lang="en-US" sz="2800" b="1" dirty="0" err="1" smtClean="0">
                <a:latin typeface="HP001 4 hàng" pitchFamily="34" charset="0"/>
                <a:cs typeface="Times New Roman" pitchFamily="18" charset="0"/>
              </a:rPr>
              <a:t>Nguyễn</a:t>
            </a:r>
            <a:r>
              <a:rPr lang="en-US" sz="2800" b="1" dirty="0" smtClean="0"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HP001 4 hàng" pitchFamily="34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HP001 4 hàng" pitchFamily="34" charset="0"/>
                <a:cs typeface="Times New Roman" pitchFamily="18" charset="0"/>
              </a:rPr>
              <a:t>Thùy</a:t>
            </a:r>
            <a:r>
              <a:rPr lang="en-US" sz="2800" b="1" dirty="0" smtClean="0"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HP001 4 hàng" pitchFamily="34" charset="0"/>
                <a:cs typeface="Times New Roman" pitchFamily="18" charset="0"/>
              </a:rPr>
              <a:t>Linh</a:t>
            </a:r>
            <a:endParaRPr lang="en-US" sz="2800" b="1" dirty="0">
              <a:latin typeface="HP001 4 hàng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85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dirty="0" err="1">
                  <a:solidFill>
                    <a:srgbClr val="FF0000"/>
                  </a:solidFill>
                </a:rPr>
                <a:t>bóng</a:t>
              </a:r>
              <a:r>
                <a:rPr lang="en-US" altLang="en-US" sz="2400" dirty="0">
                  <a:solidFill>
                    <a:srgbClr val="FF0000"/>
                  </a:solidFill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</a:rPr>
                <a:t>đỏ</a:t>
              </a:r>
              <a:endParaRPr lang="en-US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dirty="0" err="1">
                  <a:solidFill>
                    <a:schemeClr val="accent4"/>
                  </a:solidFill>
                </a:rPr>
                <a:t>bóng</a:t>
              </a:r>
              <a:r>
                <a:rPr lang="en-US" altLang="en-US" sz="2400" dirty="0">
                  <a:solidFill>
                    <a:schemeClr val="accent4"/>
                  </a:solidFill>
                </a:rPr>
                <a:t> </a:t>
              </a:r>
              <a:r>
                <a:rPr lang="en-US" altLang="en-US" sz="2400" dirty="0" err="1">
                  <a:solidFill>
                    <a:schemeClr val="accent4"/>
                  </a:solidFill>
                </a:rPr>
                <a:t>vàng</a:t>
              </a:r>
              <a:endParaRPr lang="en-US" altLang="en-US" sz="2400" dirty="0">
                <a:solidFill>
                  <a:schemeClr val="accent4"/>
                </a:solidFill>
              </a:endParaRP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8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5" imgW="825500" imgH="393700" progId="Equation.DSMT4">
                    <p:embed/>
                  </p:oleObj>
                </mc:Choice>
                <mc:Fallback>
                  <p:oleObj name="Equation" r:id="rId5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7" imgW="723586" imgH="393529" progId="Equation.DSMT4">
                    <p:embed/>
                  </p:oleObj>
                </mc:Choice>
                <mc:Fallback>
                  <p:oleObj name="Equation" r:id="rId7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9" imgW="139639" imgH="393529" progId="Equation.DSMT4">
                    <p:embed/>
                  </p:oleObj>
                </mc:Choice>
                <mc:Fallback>
                  <p:oleObj name="Equation" r:id="rId9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6" name="Equation" r:id="rId11" imgW="152334" imgH="393529" progId="Equation.DSMT4">
                      <p:embed/>
                    </p:oleObj>
                  </mc:Choice>
                  <mc:Fallback>
                    <p:oleObj name="Equation" r:id="rId11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7" name="Equation" r:id="rId13" imgW="139639" imgH="393529" progId="Equation.DSMT4">
                      <p:embed/>
                    </p:oleObj>
                  </mc:Choice>
                  <mc:Fallback>
                    <p:oleObj name="Equation" r:id="rId13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0" y="3490568"/>
            <a:ext cx="11480800" cy="17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9055" tIns="59527" rIns="119055" bIns="59527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3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 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508000" y="1664073"/>
            <a:ext cx="10769600" cy="17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9055" tIns="59527" rIns="119055" bIns="59527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3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1288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90500"/>
            <a:ext cx="1571811" cy="147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637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278384" y="0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757582" y="1106700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582" y="1106700"/>
                <a:ext cx="10598223" cy="8979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36" y="1109680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3"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4"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"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35360" y="2261798"/>
            <a:ext cx="82926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71057" y="3525925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076890" y="295363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4211" y="1691451"/>
            <a:ext cx="10749787" cy="1443656"/>
          </a:xfrm>
          <a:prstGeom prst="rect">
            <a:avLst/>
          </a:prstGeom>
          <a:noFill/>
        </p:spPr>
        <p:txBody>
          <a:bodyPr wrap="none" lIns="119055" tIns="59527" rIns="119055" bIns="59527">
            <a:spAutoFit/>
          </a:bodyPr>
          <a:lstStyle/>
          <a:p>
            <a:pPr algn="ctr">
              <a:defRPr/>
            </a:pPr>
            <a:r>
              <a:rPr lang="en-US" sz="8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1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ÌM NHÀ GIÚP BẠN</a:t>
            </a:r>
          </a:p>
        </p:txBody>
      </p:sp>
      <p:sp>
        <p:nvSpPr>
          <p:cNvPr id="5" name="Rectangle 4"/>
          <p:cNvSpPr/>
          <p:nvPr/>
        </p:nvSpPr>
        <p:spPr>
          <a:xfrm>
            <a:off x="1382382" y="818710"/>
            <a:ext cx="3621621" cy="674214"/>
          </a:xfrm>
          <a:prstGeom prst="rect">
            <a:avLst/>
          </a:prstGeom>
        </p:spPr>
        <p:txBody>
          <a:bodyPr lIns="119055" tIns="59527" rIns="119055" bIns="59527">
            <a:spAutoFit/>
          </a:bodyPr>
          <a:lstStyle/>
          <a:p>
            <a:pPr algn="ctr">
              <a:defRPr/>
            </a:pPr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grpSp>
        <p:nvGrpSpPr>
          <p:cNvPr id="11268" name="Google Shape;219;p18"/>
          <p:cNvGrpSpPr>
            <a:grpSpLocks/>
          </p:cNvGrpSpPr>
          <p:nvPr/>
        </p:nvGrpSpPr>
        <p:grpSpPr bwMode="auto">
          <a:xfrm>
            <a:off x="2334684" y="3712767"/>
            <a:ext cx="3107267" cy="2623344"/>
            <a:chOff x="202950" y="1579375"/>
            <a:chExt cx="1537900" cy="1275075"/>
          </a:xfrm>
        </p:grpSpPr>
        <p:sp>
          <p:nvSpPr>
            <p:cNvPr id="11279" name="Google Shape;220;p18"/>
            <p:cNvSpPr>
              <a:spLocks/>
            </p:cNvSpPr>
            <p:nvPr/>
          </p:nvSpPr>
          <p:spPr bwMode="auto">
            <a:xfrm>
              <a:off x="1221225" y="2527600"/>
              <a:ext cx="519625" cy="326850"/>
            </a:xfrm>
            <a:custGeom>
              <a:avLst/>
              <a:gdLst>
                <a:gd name="T0" fmla="*/ 281050 w 20785"/>
                <a:gd name="T1" fmla="*/ 0 h 13074"/>
                <a:gd name="T2" fmla="*/ 260625 w 20785"/>
                <a:gd name="T3" fmla="*/ 950 h 13074"/>
                <a:gd name="T4" fmla="*/ 58925 w 20785"/>
                <a:gd name="T5" fmla="*/ 326850 h 13074"/>
                <a:gd name="T6" fmla="*/ 482050 w 20785"/>
                <a:gd name="T7" fmla="*/ 326850 h 13074"/>
                <a:gd name="T8" fmla="*/ 510225 w 20785"/>
                <a:gd name="T9" fmla="*/ 305725 h 13074"/>
                <a:gd name="T10" fmla="*/ 519600 w 20785"/>
                <a:gd name="T11" fmla="*/ 239025 h 13074"/>
                <a:gd name="T12" fmla="*/ 281050 w 20785"/>
                <a:gd name="T13" fmla="*/ 0 h 1307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785" h="13074" extrusionOk="0">
                  <a:moveTo>
                    <a:pt x="11242" y="0"/>
                  </a:moveTo>
                  <a:cubicBezTo>
                    <a:pt x="10960" y="0"/>
                    <a:pt x="10698" y="19"/>
                    <a:pt x="10425" y="38"/>
                  </a:cubicBezTo>
                  <a:cubicBezTo>
                    <a:pt x="4048" y="583"/>
                    <a:pt x="0" y="7119"/>
                    <a:pt x="2357" y="13074"/>
                  </a:cubicBezTo>
                  <a:lnTo>
                    <a:pt x="19282" y="13074"/>
                  </a:lnTo>
                  <a:cubicBezTo>
                    <a:pt x="19798" y="13074"/>
                    <a:pt x="20259" y="12726"/>
                    <a:pt x="20409" y="12229"/>
                  </a:cubicBezTo>
                  <a:cubicBezTo>
                    <a:pt x="20662" y="11355"/>
                    <a:pt x="20784" y="10463"/>
                    <a:pt x="20784" y="9561"/>
                  </a:cubicBezTo>
                  <a:cubicBezTo>
                    <a:pt x="20784" y="4283"/>
                    <a:pt x="16511" y="10"/>
                    <a:pt x="11242" y="0"/>
                  </a:cubicBezTo>
                  <a:close/>
                </a:path>
              </a:pathLst>
            </a:custGeom>
            <a:solidFill>
              <a:srgbClr val="74C1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0" name="Google Shape;221;p18"/>
            <p:cNvSpPr>
              <a:spLocks/>
            </p:cNvSpPr>
            <p:nvPr/>
          </p:nvSpPr>
          <p:spPr bwMode="auto">
            <a:xfrm>
              <a:off x="1221225" y="2528550"/>
              <a:ext cx="388125" cy="325900"/>
            </a:xfrm>
            <a:custGeom>
              <a:avLst/>
              <a:gdLst>
                <a:gd name="T0" fmla="*/ 260625 w 15525"/>
                <a:gd name="T1" fmla="*/ 0 h 13036"/>
                <a:gd name="T2" fmla="*/ 58925 w 15525"/>
                <a:gd name="T3" fmla="*/ 325900 h 13036"/>
                <a:gd name="T4" fmla="*/ 379425 w 15525"/>
                <a:gd name="T5" fmla="*/ 325900 h 13036"/>
                <a:gd name="T6" fmla="*/ 388125 w 15525"/>
                <a:gd name="T7" fmla="*/ 268850 h 13036"/>
                <a:gd name="T8" fmla="*/ 260625 w 15525"/>
                <a:gd name="T9" fmla="*/ 88525 h 13036"/>
                <a:gd name="T10" fmla="*/ 260625 w 15525"/>
                <a:gd name="T11" fmla="*/ 0 h 130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25" h="13036" extrusionOk="0">
                  <a:moveTo>
                    <a:pt x="10425" y="0"/>
                  </a:moveTo>
                  <a:cubicBezTo>
                    <a:pt x="4048" y="545"/>
                    <a:pt x="0" y="7081"/>
                    <a:pt x="2357" y="13036"/>
                  </a:cubicBezTo>
                  <a:lnTo>
                    <a:pt x="15177" y="13036"/>
                  </a:lnTo>
                  <a:cubicBezTo>
                    <a:pt x="15412" y="12294"/>
                    <a:pt x="15525" y="11524"/>
                    <a:pt x="15525" y="10754"/>
                  </a:cubicBezTo>
                  <a:cubicBezTo>
                    <a:pt x="15525" y="7513"/>
                    <a:pt x="13478" y="4630"/>
                    <a:pt x="10425" y="3541"/>
                  </a:cubicBezTo>
                  <a:lnTo>
                    <a:pt x="10425" y="0"/>
                  </a:lnTo>
                  <a:close/>
                </a:path>
              </a:pathLst>
            </a:custGeom>
            <a:solidFill>
              <a:srgbClr val="66A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1" name="Google Shape;222;p18"/>
            <p:cNvSpPr>
              <a:spLocks/>
            </p:cNvSpPr>
            <p:nvPr/>
          </p:nvSpPr>
          <p:spPr bwMode="auto">
            <a:xfrm>
              <a:off x="202950" y="2527725"/>
              <a:ext cx="513475" cy="326725"/>
            </a:xfrm>
            <a:custGeom>
              <a:avLst/>
              <a:gdLst>
                <a:gd name="T0" fmla="*/ 273575 w 20539"/>
                <a:gd name="T1" fmla="*/ 0 h 13069"/>
                <a:gd name="T2" fmla="*/ 44575 w 20539"/>
                <a:gd name="T3" fmla="*/ 305600 h 13069"/>
                <a:gd name="T4" fmla="*/ 72750 w 20539"/>
                <a:gd name="T5" fmla="*/ 326725 h 13069"/>
                <a:gd name="T6" fmla="*/ 496075 w 20539"/>
                <a:gd name="T7" fmla="*/ 326725 h 13069"/>
                <a:gd name="T8" fmla="*/ 512750 w 20539"/>
                <a:gd name="T9" fmla="*/ 233975 h 13069"/>
                <a:gd name="T10" fmla="*/ 286650 w 20539"/>
                <a:gd name="T11" fmla="*/ 350 h 13069"/>
                <a:gd name="T12" fmla="*/ 273575 w 20539"/>
                <a:gd name="T13" fmla="*/ 0 h 130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539" h="13069" extrusionOk="0">
                  <a:moveTo>
                    <a:pt x="10943" y="0"/>
                  </a:moveTo>
                  <a:cubicBezTo>
                    <a:pt x="4641" y="0"/>
                    <a:pt x="0" y="6072"/>
                    <a:pt x="1783" y="12224"/>
                  </a:cubicBezTo>
                  <a:cubicBezTo>
                    <a:pt x="1933" y="12721"/>
                    <a:pt x="2393" y="13069"/>
                    <a:pt x="2910" y="13069"/>
                  </a:cubicBezTo>
                  <a:lnTo>
                    <a:pt x="19843" y="13069"/>
                  </a:lnTo>
                  <a:cubicBezTo>
                    <a:pt x="20313" y="11886"/>
                    <a:pt x="20538" y="10627"/>
                    <a:pt x="20510" y="9359"/>
                  </a:cubicBezTo>
                  <a:cubicBezTo>
                    <a:pt x="20416" y="4381"/>
                    <a:pt x="16444" y="268"/>
                    <a:pt x="11466" y="14"/>
                  </a:cubicBezTo>
                  <a:cubicBezTo>
                    <a:pt x="11290" y="5"/>
                    <a:pt x="11116" y="0"/>
                    <a:pt x="10943" y="0"/>
                  </a:cubicBezTo>
                  <a:close/>
                </a:path>
              </a:pathLst>
            </a:custGeom>
            <a:solidFill>
              <a:srgbClr val="9AD7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2" name="Google Shape;223;p18"/>
            <p:cNvSpPr>
              <a:spLocks/>
            </p:cNvSpPr>
            <p:nvPr/>
          </p:nvSpPr>
          <p:spPr bwMode="auto">
            <a:xfrm>
              <a:off x="476900" y="1599450"/>
              <a:ext cx="968575" cy="1254775"/>
            </a:xfrm>
            <a:custGeom>
              <a:avLst/>
              <a:gdLst>
                <a:gd name="T0" fmla="*/ 484400 w 38743"/>
                <a:gd name="T1" fmla="*/ 0 h 50191"/>
                <a:gd name="T2" fmla="*/ 25 w 38743"/>
                <a:gd name="T3" fmla="*/ 434850 h 50191"/>
                <a:gd name="T4" fmla="*/ 25 w 38743"/>
                <a:gd name="T5" fmla="*/ 1225425 h 50191"/>
                <a:gd name="T6" fmla="*/ 29375 w 38743"/>
                <a:gd name="T7" fmla="*/ 1254775 h 50191"/>
                <a:gd name="T8" fmla="*/ 968550 w 38743"/>
                <a:gd name="T9" fmla="*/ 1254775 h 50191"/>
                <a:gd name="T10" fmla="*/ 968550 w 38743"/>
                <a:gd name="T11" fmla="*/ 434850 h 50191"/>
                <a:gd name="T12" fmla="*/ 484400 w 38743"/>
                <a:gd name="T13" fmla="*/ 0 h 501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8743" h="50191" extrusionOk="0">
                  <a:moveTo>
                    <a:pt x="19376" y="0"/>
                  </a:moveTo>
                  <a:lnTo>
                    <a:pt x="1" y="17394"/>
                  </a:lnTo>
                  <a:lnTo>
                    <a:pt x="1" y="49017"/>
                  </a:lnTo>
                  <a:cubicBezTo>
                    <a:pt x="1" y="49665"/>
                    <a:pt x="527" y="50191"/>
                    <a:pt x="1175" y="50191"/>
                  </a:cubicBezTo>
                  <a:lnTo>
                    <a:pt x="38742" y="50191"/>
                  </a:lnTo>
                  <a:lnTo>
                    <a:pt x="38742" y="17394"/>
                  </a:lnTo>
                  <a:lnTo>
                    <a:pt x="19376" y="0"/>
                  </a:lnTo>
                  <a:close/>
                </a:path>
              </a:pathLst>
            </a:custGeom>
            <a:solidFill>
              <a:srgbClr val="FFE4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3" name="Google Shape;224;p18"/>
            <p:cNvSpPr>
              <a:spLocks/>
            </p:cNvSpPr>
            <p:nvPr/>
          </p:nvSpPr>
          <p:spPr bwMode="auto">
            <a:xfrm>
              <a:off x="715225" y="2123975"/>
              <a:ext cx="730250" cy="730475"/>
            </a:xfrm>
            <a:custGeom>
              <a:avLst/>
              <a:gdLst>
                <a:gd name="T0" fmla="*/ 730225 w 29210"/>
                <a:gd name="T1" fmla="*/ 25 h 29219"/>
                <a:gd name="T2" fmla="*/ 0 w 29210"/>
                <a:gd name="T3" fmla="*/ 730475 h 29219"/>
                <a:gd name="T4" fmla="*/ 730225 w 29210"/>
                <a:gd name="T5" fmla="*/ 730475 h 29219"/>
                <a:gd name="T6" fmla="*/ 730225 w 29210"/>
                <a:gd name="T7" fmla="*/ 25 h 292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210" h="29219" extrusionOk="0">
                  <a:moveTo>
                    <a:pt x="29209" y="1"/>
                  </a:moveTo>
                  <a:lnTo>
                    <a:pt x="0" y="29219"/>
                  </a:lnTo>
                  <a:lnTo>
                    <a:pt x="29209" y="29219"/>
                  </a:lnTo>
                  <a:lnTo>
                    <a:pt x="29209" y="1"/>
                  </a:lnTo>
                  <a:close/>
                </a:path>
              </a:pathLst>
            </a:custGeom>
            <a:solidFill>
              <a:srgbClr val="FFE4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4" name="Google Shape;225;p18"/>
            <p:cNvSpPr>
              <a:spLocks/>
            </p:cNvSpPr>
            <p:nvPr/>
          </p:nvSpPr>
          <p:spPr bwMode="auto">
            <a:xfrm>
              <a:off x="1227800" y="2380150"/>
              <a:ext cx="118125" cy="295150"/>
            </a:xfrm>
            <a:custGeom>
              <a:avLst/>
              <a:gdLst>
                <a:gd name="T0" fmla="*/ 31225 w 4725"/>
                <a:gd name="T1" fmla="*/ 0 h 11806"/>
                <a:gd name="T2" fmla="*/ 0 w 4725"/>
                <a:gd name="T3" fmla="*/ 31000 h 11806"/>
                <a:gd name="T4" fmla="*/ 0 w 4725"/>
                <a:gd name="T5" fmla="*/ 295150 h 11806"/>
                <a:gd name="T6" fmla="*/ 118100 w 4725"/>
                <a:gd name="T7" fmla="*/ 295150 h 11806"/>
                <a:gd name="T8" fmla="*/ 118100 w 4725"/>
                <a:gd name="T9" fmla="*/ 31000 h 11806"/>
                <a:gd name="T10" fmla="*/ 87100 w 4725"/>
                <a:gd name="T11" fmla="*/ 0 h 11806"/>
                <a:gd name="T12" fmla="*/ 31225 w 4725"/>
                <a:gd name="T13" fmla="*/ 0 h 118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725" h="11806" extrusionOk="0">
                  <a:moveTo>
                    <a:pt x="1249" y="0"/>
                  </a:moveTo>
                  <a:cubicBezTo>
                    <a:pt x="564" y="0"/>
                    <a:pt x="0" y="554"/>
                    <a:pt x="0" y="1240"/>
                  </a:cubicBezTo>
                  <a:lnTo>
                    <a:pt x="0" y="11806"/>
                  </a:lnTo>
                  <a:lnTo>
                    <a:pt x="4724" y="11806"/>
                  </a:lnTo>
                  <a:lnTo>
                    <a:pt x="4724" y="1240"/>
                  </a:lnTo>
                  <a:cubicBezTo>
                    <a:pt x="4724" y="554"/>
                    <a:pt x="4170" y="0"/>
                    <a:pt x="3484" y="0"/>
                  </a:cubicBezTo>
                  <a:lnTo>
                    <a:pt x="1249" y="0"/>
                  </a:ln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5" name="Google Shape;226;p18"/>
            <p:cNvSpPr>
              <a:spLocks/>
            </p:cNvSpPr>
            <p:nvPr/>
          </p:nvSpPr>
          <p:spPr bwMode="auto">
            <a:xfrm>
              <a:off x="576700" y="2380150"/>
              <a:ext cx="117875" cy="295150"/>
            </a:xfrm>
            <a:custGeom>
              <a:avLst/>
              <a:gdLst>
                <a:gd name="T0" fmla="*/ 31000 w 4715"/>
                <a:gd name="T1" fmla="*/ 0 h 11806"/>
                <a:gd name="T2" fmla="*/ 0 w 4715"/>
                <a:gd name="T3" fmla="*/ 31000 h 11806"/>
                <a:gd name="T4" fmla="*/ 0 w 4715"/>
                <a:gd name="T5" fmla="*/ 295150 h 11806"/>
                <a:gd name="T6" fmla="*/ 117875 w 4715"/>
                <a:gd name="T7" fmla="*/ 295150 h 11806"/>
                <a:gd name="T8" fmla="*/ 117875 w 4715"/>
                <a:gd name="T9" fmla="*/ 31000 h 11806"/>
                <a:gd name="T10" fmla="*/ 86875 w 4715"/>
                <a:gd name="T11" fmla="*/ 0 h 11806"/>
                <a:gd name="T12" fmla="*/ 31000 w 4715"/>
                <a:gd name="T13" fmla="*/ 0 h 118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715" h="11806" extrusionOk="0">
                  <a:moveTo>
                    <a:pt x="1240" y="0"/>
                  </a:moveTo>
                  <a:cubicBezTo>
                    <a:pt x="554" y="0"/>
                    <a:pt x="0" y="554"/>
                    <a:pt x="0" y="1240"/>
                  </a:cubicBezTo>
                  <a:lnTo>
                    <a:pt x="0" y="11806"/>
                  </a:lnTo>
                  <a:lnTo>
                    <a:pt x="4715" y="11806"/>
                  </a:lnTo>
                  <a:lnTo>
                    <a:pt x="4715" y="1240"/>
                  </a:lnTo>
                  <a:cubicBezTo>
                    <a:pt x="4715" y="554"/>
                    <a:pt x="4161" y="0"/>
                    <a:pt x="3475" y="0"/>
                  </a:cubicBezTo>
                  <a:lnTo>
                    <a:pt x="1240" y="0"/>
                  </a:ln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6" name="Google Shape;227;p18"/>
            <p:cNvSpPr>
              <a:spLocks/>
            </p:cNvSpPr>
            <p:nvPr/>
          </p:nvSpPr>
          <p:spPr bwMode="auto">
            <a:xfrm>
              <a:off x="476900" y="2675275"/>
              <a:ext cx="968800" cy="179175"/>
            </a:xfrm>
            <a:custGeom>
              <a:avLst/>
              <a:gdLst>
                <a:gd name="T0" fmla="*/ 25 w 38752"/>
                <a:gd name="T1" fmla="*/ 25 h 7167"/>
                <a:gd name="T2" fmla="*/ 25 w 38752"/>
                <a:gd name="T3" fmla="*/ 149825 h 7167"/>
                <a:gd name="T4" fmla="*/ 29375 w 38752"/>
                <a:gd name="T5" fmla="*/ 179175 h 7167"/>
                <a:gd name="T6" fmla="*/ 968800 w 38752"/>
                <a:gd name="T7" fmla="*/ 179175 h 7167"/>
                <a:gd name="T8" fmla="*/ 968800 w 38752"/>
                <a:gd name="T9" fmla="*/ 25 h 7167"/>
                <a:gd name="T10" fmla="*/ 25 w 38752"/>
                <a:gd name="T11" fmla="*/ 25 h 71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752" h="7167" extrusionOk="0">
                  <a:moveTo>
                    <a:pt x="1" y="1"/>
                  </a:moveTo>
                  <a:lnTo>
                    <a:pt x="1" y="5993"/>
                  </a:lnTo>
                  <a:cubicBezTo>
                    <a:pt x="1" y="6641"/>
                    <a:pt x="527" y="7167"/>
                    <a:pt x="1175" y="7167"/>
                  </a:cubicBezTo>
                  <a:lnTo>
                    <a:pt x="38752" y="7167"/>
                  </a:lnTo>
                  <a:lnTo>
                    <a:pt x="38752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5F9E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7" name="Google Shape;228;p18"/>
            <p:cNvSpPr>
              <a:spLocks/>
            </p:cNvSpPr>
            <p:nvPr/>
          </p:nvSpPr>
          <p:spPr bwMode="auto">
            <a:xfrm>
              <a:off x="476900" y="2675275"/>
              <a:ext cx="968575" cy="178950"/>
            </a:xfrm>
            <a:custGeom>
              <a:avLst/>
              <a:gdLst>
                <a:gd name="T0" fmla="*/ 25 w 38743"/>
                <a:gd name="T1" fmla="*/ 25 h 7158"/>
                <a:gd name="T2" fmla="*/ 25 w 38743"/>
                <a:gd name="T3" fmla="*/ 149600 h 7158"/>
                <a:gd name="T4" fmla="*/ 29375 w 38743"/>
                <a:gd name="T5" fmla="*/ 178950 h 7158"/>
                <a:gd name="T6" fmla="*/ 968550 w 38743"/>
                <a:gd name="T7" fmla="*/ 178950 h 7158"/>
                <a:gd name="T8" fmla="*/ 968550 w 38743"/>
                <a:gd name="T9" fmla="*/ 25 h 7158"/>
                <a:gd name="T10" fmla="*/ 25 w 38743"/>
                <a:gd name="T11" fmla="*/ 25 h 71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743" h="7158" extrusionOk="0">
                  <a:moveTo>
                    <a:pt x="1" y="1"/>
                  </a:moveTo>
                  <a:lnTo>
                    <a:pt x="1" y="5984"/>
                  </a:lnTo>
                  <a:cubicBezTo>
                    <a:pt x="1" y="6632"/>
                    <a:pt x="527" y="7158"/>
                    <a:pt x="1175" y="7158"/>
                  </a:cubicBezTo>
                  <a:lnTo>
                    <a:pt x="38742" y="7158"/>
                  </a:lnTo>
                  <a:lnTo>
                    <a:pt x="38742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B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8" name="Google Shape;229;p18"/>
            <p:cNvSpPr>
              <a:spLocks/>
            </p:cNvSpPr>
            <p:nvPr/>
          </p:nvSpPr>
          <p:spPr bwMode="auto">
            <a:xfrm>
              <a:off x="715225" y="2675275"/>
              <a:ext cx="730250" cy="178950"/>
            </a:xfrm>
            <a:custGeom>
              <a:avLst/>
              <a:gdLst>
                <a:gd name="T0" fmla="*/ 178925 w 29210"/>
                <a:gd name="T1" fmla="*/ 25 h 7158"/>
                <a:gd name="T2" fmla="*/ 0 w 29210"/>
                <a:gd name="T3" fmla="*/ 178950 h 7158"/>
                <a:gd name="T4" fmla="*/ 730225 w 29210"/>
                <a:gd name="T5" fmla="*/ 178950 h 7158"/>
                <a:gd name="T6" fmla="*/ 730225 w 29210"/>
                <a:gd name="T7" fmla="*/ 25 h 7158"/>
                <a:gd name="T8" fmla="*/ 178925 w 29210"/>
                <a:gd name="T9" fmla="*/ 25 h 7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210" h="7158" extrusionOk="0">
                  <a:moveTo>
                    <a:pt x="7157" y="1"/>
                  </a:moveTo>
                  <a:lnTo>
                    <a:pt x="0" y="7158"/>
                  </a:lnTo>
                  <a:lnTo>
                    <a:pt x="29209" y="7158"/>
                  </a:lnTo>
                  <a:lnTo>
                    <a:pt x="29209" y="1"/>
                  </a:lnTo>
                  <a:lnTo>
                    <a:pt x="7157" y="1"/>
                  </a:lnTo>
                  <a:close/>
                </a:path>
              </a:pathLst>
            </a:custGeom>
            <a:solidFill>
              <a:srgbClr val="F9B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89" name="Google Shape;230;p18"/>
            <p:cNvSpPr>
              <a:spLocks/>
            </p:cNvSpPr>
            <p:nvPr/>
          </p:nvSpPr>
          <p:spPr bwMode="auto">
            <a:xfrm>
              <a:off x="809375" y="2380150"/>
              <a:ext cx="303625" cy="474300"/>
            </a:xfrm>
            <a:custGeom>
              <a:avLst/>
              <a:gdLst>
                <a:gd name="T0" fmla="*/ 31250 w 12145"/>
                <a:gd name="T1" fmla="*/ 0 h 18972"/>
                <a:gd name="T2" fmla="*/ 25 w 12145"/>
                <a:gd name="T3" fmla="*/ 31000 h 18972"/>
                <a:gd name="T4" fmla="*/ 25 w 12145"/>
                <a:gd name="T5" fmla="*/ 474300 h 18972"/>
                <a:gd name="T6" fmla="*/ 303600 w 12145"/>
                <a:gd name="T7" fmla="*/ 474300 h 18972"/>
                <a:gd name="T8" fmla="*/ 303600 w 12145"/>
                <a:gd name="T9" fmla="*/ 31000 h 18972"/>
                <a:gd name="T10" fmla="*/ 272625 w 12145"/>
                <a:gd name="T11" fmla="*/ 0 h 18972"/>
                <a:gd name="T12" fmla="*/ 31250 w 12145"/>
                <a:gd name="T13" fmla="*/ 0 h 189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45" h="18972" extrusionOk="0">
                  <a:moveTo>
                    <a:pt x="1250" y="0"/>
                  </a:moveTo>
                  <a:cubicBezTo>
                    <a:pt x="564" y="0"/>
                    <a:pt x="1" y="554"/>
                    <a:pt x="1" y="1240"/>
                  </a:cubicBezTo>
                  <a:lnTo>
                    <a:pt x="1" y="18972"/>
                  </a:lnTo>
                  <a:lnTo>
                    <a:pt x="12144" y="18972"/>
                  </a:lnTo>
                  <a:lnTo>
                    <a:pt x="12144" y="1240"/>
                  </a:lnTo>
                  <a:cubicBezTo>
                    <a:pt x="12144" y="554"/>
                    <a:pt x="11590" y="0"/>
                    <a:pt x="10905" y="0"/>
                  </a:cubicBezTo>
                  <a:lnTo>
                    <a:pt x="1250" y="0"/>
                  </a:ln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90" name="Google Shape;231;p18"/>
            <p:cNvSpPr>
              <a:spLocks/>
            </p:cNvSpPr>
            <p:nvPr/>
          </p:nvSpPr>
          <p:spPr bwMode="auto">
            <a:xfrm>
              <a:off x="476900" y="1599450"/>
              <a:ext cx="968575" cy="627175"/>
            </a:xfrm>
            <a:custGeom>
              <a:avLst/>
              <a:gdLst>
                <a:gd name="T0" fmla="*/ 484400 w 38743"/>
                <a:gd name="T1" fmla="*/ 0 h 25087"/>
                <a:gd name="T2" fmla="*/ 25 w 38743"/>
                <a:gd name="T3" fmla="*/ 434850 h 25087"/>
                <a:gd name="T4" fmla="*/ 25 w 38743"/>
                <a:gd name="T5" fmla="*/ 627150 h 25087"/>
                <a:gd name="T6" fmla="*/ 484400 w 38743"/>
                <a:gd name="T7" fmla="*/ 192300 h 25087"/>
                <a:gd name="T8" fmla="*/ 968550 w 38743"/>
                <a:gd name="T9" fmla="*/ 627150 h 25087"/>
                <a:gd name="T10" fmla="*/ 968550 w 38743"/>
                <a:gd name="T11" fmla="*/ 434850 h 25087"/>
                <a:gd name="T12" fmla="*/ 484400 w 38743"/>
                <a:gd name="T13" fmla="*/ 0 h 250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8743" h="25087" extrusionOk="0">
                  <a:moveTo>
                    <a:pt x="19376" y="0"/>
                  </a:moveTo>
                  <a:lnTo>
                    <a:pt x="1" y="17394"/>
                  </a:lnTo>
                  <a:lnTo>
                    <a:pt x="1" y="25086"/>
                  </a:lnTo>
                  <a:lnTo>
                    <a:pt x="19376" y="7692"/>
                  </a:lnTo>
                  <a:lnTo>
                    <a:pt x="38742" y="25086"/>
                  </a:lnTo>
                  <a:lnTo>
                    <a:pt x="38742" y="17394"/>
                  </a:lnTo>
                  <a:lnTo>
                    <a:pt x="19376" y="0"/>
                  </a:lnTo>
                  <a:close/>
                </a:path>
              </a:pathLst>
            </a:custGeom>
            <a:solidFill>
              <a:srgbClr val="FFE4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91" name="Google Shape;232;p18"/>
            <p:cNvSpPr>
              <a:spLocks/>
            </p:cNvSpPr>
            <p:nvPr/>
          </p:nvSpPr>
          <p:spPr bwMode="auto">
            <a:xfrm>
              <a:off x="323575" y="1579375"/>
              <a:ext cx="1275450" cy="648050"/>
            </a:xfrm>
            <a:custGeom>
              <a:avLst/>
              <a:gdLst>
                <a:gd name="T0" fmla="*/ 637650 w 51018"/>
                <a:gd name="T1" fmla="*/ 0 h 25922"/>
                <a:gd name="T2" fmla="*/ 591000 w 51018"/>
                <a:gd name="T3" fmla="*/ 17975 h 25922"/>
                <a:gd name="T4" fmla="*/ 13875 w 51018"/>
                <a:gd name="T5" fmla="*/ 536175 h 25922"/>
                <a:gd name="T6" fmla="*/ 11525 w 51018"/>
                <a:gd name="T7" fmla="*/ 580075 h 25922"/>
                <a:gd name="T8" fmla="*/ 63400 w 51018"/>
                <a:gd name="T9" fmla="*/ 637825 h 25922"/>
                <a:gd name="T10" fmla="*/ 86350 w 51018"/>
                <a:gd name="T11" fmla="*/ 648025 h 25922"/>
                <a:gd name="T12" fmla="*/ 107075 w 51018"/>
                <a:gd name="T13" fmla="*/ 640175 h 25922"/>
                <a:gd name="T14" fmla="*/ 637725 w 51018"/>
                <a:gd name="T15" fmla="*/ 163775 h 25922"/>
                <a:gd name="T16" fmla="*/ 1168150 w 51018"/>
                <a:gd name="T17" fmla="*/ 640175 h 25922"/>
                <a:gd name="T18" fmla="*/ 1188900 w 51018"/>
                <a:gd name="T19" fmla="*/ 648025 h 25922"/>
                <a:gd name="T20" fmla="*/ 1212050 w 51018"/>
                <a:gd name="T21" fmla="*/ 637825 h 25922"/>
                <a:gd name="T22" fmla="*/ 1263950 w 51018"/>
                <a:gd name="T23" fmla="*/ 580075 h 25922"/>
                <a:gd name="T24" fmla="*/ 1261600 w 51018"/>
                <a:gd name="T25" fmla="*/ 536175 h 25922"/>
                <a:gd name="T26" fmla="*/ 684450 w 51018"/>
                <a:gd name="T27" fmla="*/ 17975 h 25922"/>
                <a:gd name="T28" fmla="*/ 637650 w 51018"/>
                <a:gd name="T29" fmla="*/ 0 h 259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1018" h="25922" extrusionOk="0">
                  <a:moveTo>
                    <a:pt x="25506" y="0"/>
                  </a:moveTo>
                  <a:cubicBezTo>
                    <a:pt x="24838" y="0"/>
                    <a:pt x="24171" y="240"/>
                    <a:pt x="23640" y="719"/>
                  </a:cubicBezTo>
                  <a:lnTo>
                    <a:pt x="555" y="21447"/>
                  </a:lnTo>
                  <a:cubicBezTo>
                    <a:pt x="38" y="21907"/>
                    <a:pt x="1" y="22686"/>
                    <a:pt x="461" y="23203"/>
                  </a:cubicBezTo>
                  <a:lnTo>
                    <a:pt x="2536" y="25513"/>
                  </a:lnTo>
                  <a:cubicBezTo>
                    <a:pt x="2777" y="25784"/>
                    <a:pt x="3115" y="25921"/>
                    <a:pt x="3454" y="25921"/>
                  </a:cubicBezTo>
                  <a:cubicBezTo>
                    <a:pt x="3750" y="25921"/>
                    <a:pt x="4047" y="25817"/>
                    <a:pt x="4283" y="25607"/>
                  </a:cubicBezTo>
                  <a:lnTo>
                    <a:pt x="25509" y="6551"/>
                  </a:lnTo>
                  <a:lnTo>
                    <a:pt x="46726" y="25607"/>
                  </a:lnTo>
                  <a:cubicBezTo>
                    <a:pt x="46962" y="25817"/>
                    <a:pt x="47259" y="25921"/>
                    <a:pt x="47556" y="25921"/>
                  </a:cubicBezTo>
                  <a:cubicBezTo>
                    <a:pt x="47896" y="25921"/>
                    <a:pt x="48236" y="25784"/>
                    <a:pt x="48482" y="25513"/>
                  </a:cubicBezTo>
                  <a:lnTo>
                    <a:pt x="50558" y="23203"/>
                  </a:lnTo>
                  <a:cubicBezTo>
                    <a:pt x="51018" y="22686"/>
                    <a:pt x="50971" y="21907"/>
                    <a:pt x="50464" y="21447"/>
                  </a:cubicBezTo>
                  <a:lnTo>
                    <a:pt x="27378" y="719"/>
                  </a:lnTo>
                  <a:cubicBezTo>
                    <a:pt x="26843" y="240"/>
                    <a:pt x="26174" y="0"/>
                    <a:pt x="25506" y="0"/>
                  </a:cubicBezTo>
                  <a:close/>
                </a:path>
              </a:pathLst>
            </a:custGeom>
            <a:solidFill>
              <a:srgbClr val="F9B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92" name="Google Shape;233;p18"/>
            <p:cNvSpPr>
              <a:spLocks/>
            </p:cNvSpPr>
            <p:nvPr/>
          </p:nvSpPr>
          <p:spPr bwMode="auto">
            <a:xfrm>
              <a:off x="1015775" y="2593800"/>
              <a:ext cx="46275" cy="71875"/>
            </a:xfrm>
            <a:custGeom>
              <a:avLst/>
              <a:gdLst>
                <a:gd name="T0" fmla="*/ 23025 w 1851"/>
                <a:gd name="T1" fmla="*/ 25 h 2875"/>
                <a:gd name="T2" fmla="*/ 475 w 1851"/>
                <a:gd name="T3" fmla="*/ 23500 h 2875"/>
                <a:gd name="T4" fmla="*/ 475 w 1851"/>
                <a:gd name="T5" fmla="*/ 49100 h 2875"/>
                <a:gd name="T6" fmla="*/ 23025 w 1851"/>
                <a:gd name="T7" fmla="*/ 71875 h 2875"/>
                <a:gd name="T8" fmla="*/ 45800 w 1851"/>
                <a:gd name="T9" fmla="*/ 49100 h 2875"/>
                <a:gd name="T10" fmla="*/ 45800 w 1851"/>
                <a:gd name="T11" fmla="*/ 23500 h 2875"/>
                <a:gd name="T12" fmla="*/ 23025 w 1851"/>
                <a:gd name="T13" fmla="*/ 25 h 28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51" h="2875" extrusionOk="0">
                  <a:moveTo>
                    <a:pt x="921" y="1"/>
                  </a:moveTo>
                  <a:cubicBezTo>
                    <a:pt x="413" y="1"/>
                    <a:pt x="0" y="424"/>
                    <a:pt x="19" y="940"/>
                  </a:cubicBezTo>
                  <a:lnTo>
                    <a:pt x="19" y="1964"/>
                  </a:lnTo>
                  <a:cubicBezTo>
                    <a:pt x="19" y="2471"/>
                    <a:pt x="423" y="2875"/>
                    <a:pt x="921" y="2875"/>
                  </a:cubicBezTo>
                  <a:cubicBezTo>
                    <a:pt x="1428" y="2875"/>
                    <a:pt x="1832" y="2471"/>
                    <a:pt x="1832" y="1964"/>
                  </a:cubicBezTo>
                  <a:lnTo>
                    <a:pt x="1832" y="940"/>
                  </a:lnTo>
                  <a:cubicBezTo>
                    <a:pt x="1850" y="424"/>
                    <a:pt x="1437" y="1"/>
                    <a:pt x="921" y="1"/>
                  </a:cubicBezTo>
                  <a:close/>
                </a:path>
              </a:pathLst>
            </a:custGeom>
            <a:solidFill>
              <a:srgbClr val="66A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93" name="Google Shape;234;p18"/>
            <p:cNvSpPr>
              <a:spLocks/>
            </p:cNvSpPr>
            <p:nvPr/>
          </p:nvSpPr>
          <p:spPr bwMode="auto">
            <a:xfrm>
              <a:off x="827225" y="2009625"/>
              <a:ext cx="258075" cy="248250"/>
            </a:xfrm>
            <a:custGeom>
              <a:avLst/>
              <a:gdLst>
                <a:gd name="T0" fmla="*/ 134075 w 10323"/>
                <a:gd name="T1" fmla="*/ 25 h 9930"/>
                <a:gd name="T2" fmla="*/ 19275 w 10323"/>
                <a:gd name="T3" fmla="*/ 76575 h 9930"/>
                <a:gd name="T4" fmla="*/ 46275 w 10323"/>
                <a:gd name="T5" fmla="*/ 211800 h 9930"/>
                <a:gd name="T6" fmla="*/ 134125 w 10323"/>
                <a:gd name="T7" fmla="*/ 248250 h 9930"/>
                <a:gd name="T8" fmla="*/ 181500 w 10323"/>
                <a:gd name="T9" fmla="*/ 238825 h 9930"/>
                <a:gd name="T10" fmla="*/ 258050 w 10323"/>
                <a:gd name="T11" fmla="*/ 124000 h 9930"/>
                <a:gd name="T12" fmla="*/ 134075 w 10323"/>
                <a:gd name="T13" fmla="*/ 25 h 99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323" h="9930" extrusionOk="0">
                  <a:moveTo>
                    <a:pt x="5363" y="1"/>
                  </a:moveTo>
                  <a:cubicBezTo>
                    <a:pt x="3353" y="1"/>
                    <a:pt x="1541" y="1203"/>
                    <a:pt x="771" y="3063"/>
                  </a:cubicBezTo>
                  <a:cubicBezTo>
                    <a:pt x="0" y="4922"/>
                    <a:pt x="432" y="7054"/>
                    <a:pt x="1851" y="8472"/>
                  </a:cubicBezTo>
                  <a:cubicBezTo>
                    <a:pt x="2801" y="9422"/>
                    <a:pt x="4071" y="9930"/>
                    <a:pt x="5365" y="9930"/>
                  </a:cubicBezTo>
                  <a:cubicBezTo>
                    <a:pt x="6003" y="9930"/>
                    <a:pt x="6647" y="9807"/>
                    <a:pt x="7260" y="9553"/>
                  </a:cubicBezTo>
                  <a:cubicBezTo>
                    <a:pt x="9120" y="8782"/>
                    <a:pt x="10322" y="6970"/>
                    <a:pt x="10322" y="4960"/>
                  </a:cubicBezTo>
                  <a:cubicBezTo>
                    <a:pt x="10322" y="2217"/>
                    <a:pt x="8106" y="1"/>
                    <a:pt x="5363" y="1"/>
                  </a:cubicBez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94" name="Google Shape;235;p18"/>
            <p:cNvSpPr>
              <a:spLocks/>
            </p:cNvSpPr>
            <p:nvPr/>
          </p:nvSpPr>
          <p:spPr bwMode="auto">
            <a:xfrm>
              <a:off x="1235775" y="2642175"/>
              <a:ext cx="355775" cy="212275"/>
            </a:xfrm>
            <a:custGeom>
              <a:avLst/>
              <a:gdLst>
                <a:gd name="T0" fmla="*/ 182900 w 14231"/>
                <a:gd name="T1" fmla="*/ 25 h 8491"/>
                <a:gd name="T2" fmla="*/ 170700 w 14231"/>
                <a:gd name="T3" fmla="*/ 475 h 8491"/>
                <a:gd name="T4" fmla="*/ 38525 w 14231"/>
                <a:gd name="T5" fmla="*/ 212275 h 8491"/>
                <a:gd name="T6" fmla="*/ 305025 w 14231"/>
                <a:gd name="T7" fmla="*/ 212275 h 8491"/>
                <a:gd name="T8" fmla="*/ 333650 w 14231"/>
                <a:gd name="T9" fmla="*/ 189500 h 8491"/>
                <a:gd name="T10" fmla="*/ 182900 w 14231"/>
                <a:gd name="T11" fmla="*/ 25 h 84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231" h="8491" extrusionOk="0">
                  <a:moveTo>
                    <a:pt x="7316" y="1"/>
                  </a:moveTo>
                  <a:cubicBezTo>
                    <a:pt x="7155" y="1"/>
                    <a:pt x="6992" y="7"/>
                    <a:pt x="6828" y="19"/>
                  </a:cubicBezTo>
                  <a:cubicBezTo>
                    <a:pt x="2658" y="339"/>
                    <a:pt x="0" y="4603"/>
                    <a:pt x="1541" y="8491"/>
                  </a:cubicBezTo>
                  <a:lnTo>
                    <a:pt x="12201" y="8491"/>
                  </a:lnTo>
                  <a:cubicBezTo>
                    <a:pt x="12745" y="8482"/>
                    <a:pt x="13215" y="8106"/>
                    <a:pt x="13346" y="7580"/>
                  </a:cubicBezTo>
                  <a:cubicBezTo>
                    <a:pt x="14230" y="3665"/>
                    <a:pt x="11241" y="1"/>
                    <a:pt x="7316" y="1"/>
                  </a:cubicBezTo>
                  <a:close/>
                </a:path>
              </a:pathLst>
            </a:custGeom>
            <a:solidFill>
              <a:srgbClr val="9AD7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grpSp>
        <p:nvGrpSpPr>
          <p:cNvPr id="11269" name="Group 22"/>
          <p:cNvGrpSpPr>
            <a:grpSpLocks/>
          </p:cNvGrpSpPr>
          <p:nvPr/>
        </p:nvGrpSpPr>
        <p:grpSpPr bwMode="auto">
          <a:xfrm>
            <a:off x="-222251" y="4145360"/>
            <a:ext cx="2654301" cy="2357438"/>
            <a:chOff x="-7" y="2330676"/>
            <a:chExt cx="3519968" cy="3009184"/>
          </a:xfrm>
        </p:grpSpPr>
        <p:sp>
          <p:nvSpPr>
            <p:cNvPr id="24" name="Google Shape;696;p22"/>
            <p:cNvSpPr/>
            <p:nvPr/>
          </p:nvSpPr>
          <p:spPr>
            <a:xfrm>
              <a:off x="2228745" y="4582497"/>
              <a:ext cx="853325" cy="610450"/>
            </a:xfrm>
            <a:custGeom>
              <a:avLst/>
              <a:gdLst/>
              <a:ahLst/>
              <a:cxnLst/>
              <a:rect l="l" t="t" r="r" b="b"/>
              <a:pathLst>
                <a:path w="40016" h="28510" extrusionOk="0">
                  <a:moveTo>
                    <a:pt x="17075" y="1"/>
                  </a:moveTo>
                  <a:cubicBezTo>
                    <a:pt x="16745" y="1"/>
                    <a:pt x="16414" y="16"/>
                    <a:pt x="16083" y="47"/>
                  </a:cubicBezTo>
                  <a:cubicBezTo>
                    <a:pt x="11480" y="461"/>
                    <a:pt x="7818" y="3709"/>
                    <a:pt x="6651" y="7912"/>
                  </a:cubicBezTo>
                  <a:cubicBezTo>
                    <a:pt x="6442" y="8678"/>
                    <a:pt x="5780" y="9234"/>
                    <a:pt x="4990" y="9310"/>
                  </a:cubicBezTo>
                  <a:cubicBezTo>
                    <a:pt x="4691" y="9340"/>
                    <a:pt x="4395" y="9394"/>
                    <a:pt x="4104" y="9473"/>
                  </a:cubicBezTo>
                  <a:cubicBezTo>
                    <a:pt x="1821" y="10090"/>
                    <a:pt x="158" y="12164"/>
                    <a:pt x="64" y="14526"/>
                  </a:cubicBezTo>
                  <a:cubicBezTo>
                    <a:pt x="1" y="15978"/>
                    <a:pt x="518" y="17396"/>
                    <a:pt x="1501" y="18467"/>
                  </a:cubicBezTo>
                  <a:cubicBezTo>
                    <a:pt x="2075" y="19093"/>
                    <a:pt x="2320" y="19942"/>
                    <a:pt x="2124" y="20765"/>
                  </a:cubicBezTo>
                  <a:cubicBezTo>
                    <a:pt x="1761" y="22307"/>
                    <a:pt x="1703" y="23910"/>
                    <a:pt x="1960" y="25477"/>
                  </a:cubicBezTo>
                  <a:cubicBezTo>
                    <a:pt x="2130" y="26526"/>
                    <a:pt x="2444" y="27545"/>
                    <a:pt x="2889" y="28510"/>
                  </a:cubicBezTo>
                  <a:lnTo>
                    <a:pt x="38186" y="28510"/>
                  </a:lnTo>
                  <a:cubicBezTo>
                    <a:pt x="39390" y="26577"/>
                    <a:pt x="40016" y="24270"/>
                    <a:pt x="39798" y="21866"/>
                  </a:cubicBezTo>
                  <a:cubicBezTo>
                    <a:pt x="39632" y="20000"/>
                    <a:pt x="38982" y="18207"/>
                    <a:pt x="37911" y="16667"/>
                  </a:cubicBezTo>
                  <a:cubicBezTo>
                    <a:pt x="37279" y="15754"/>
                    <a:pt x="37037" y="14629"/>
                    <a:pt x="37237" y="13537"/>
                  </a:cubicBezTo>
                  <a:cubicBezTo>
                    <a:pt x="37427" y="12470"/>
                    <a:pt x="37418" y="11375"/>
                    <a:pt x="37213" y="10308"/>
                  </a:cubicBezTo>
                  <a:cubicBezTo>
                    <a:pt x="36435" y="6249"/>
                    <a:pt x="32837" y="3243"/>
                    <a:pt x="28709" y="3192"/>
                  </a:cubicBezTo>
                  <a:cubicBezTo>
                    <a:pt x="28670" y="3191"/>
                    <a:pt x="28632" y="3191"/>
                    <a:pt x="28594" y="3191"/>
                  </a:cubicBezTo>
                  <a:cubicBezTo>
                    <a:pt x="27916" y="3191"/>
                    <a:pt x="27244" y="3267"/>
                    <a:pt x="26586" y="3422"/>
                  </a:cubicBezTo>
                  <a:cubicBezTo>
                    <a:pt x="26407" y="3463"/>
                    <a:pt x="26227" y="3482"/>
                    <a:pt x="26048" y="3482"/>
                  </a:cubicBezTo>
                  <a:cubicBezTo>
                    <a:pt x="25408" y="3482"/>
                    <a:pt x="24786" y="3229"/>
                    <a:pt x="24296" y="2790"/>
                  </a:cubicBezTo>
                  <a:cubicBezTo>
                    <a:pt x="22311" y="987"/>
                    <a:pt x="19732" y="1"/>
                    <a:pt x="170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defRPr/>
              </a:pPr>
              <a:endParaRPr>
                <a:latin typeface="Arial" charset="0"/>
                <a:cs typeface="Arial" charset="0"/>
              </a:endParaRPr>
            </a:p>
          </p:txBody>
        </p:sp>
        <p:sp>
          <p:nvSpPr>
            <p:cNvPr id="25" name="Google Shape;697;p22"/>
            <p:cNvSpPr/>
            <p:nvPr/>
          </p:nvSpPr>
          <p:spPr>
            <a:xfrm>
              <a:off x="783144" y="4807934"/>
              <a:ext cx="575434" cy="412875"/>
            </a:xfrm>
            <a:custGeom>
              <a:avLst/>
              <a:gdLst/>
              <a:ahLst/>
              <a:cxnLst/>
              <a:rect l="l" t="t" r="r" b="b"/>
              <a:pathLst>
                <a:path w="40019" h="28512" extrusionOk="0">
                  <a:moveTo>
                    <a:pt x="17066" y="1"/>
                  </a:moveTo>
                  <a:cubicBezTo>
                    <a:pt x="16739" y="1"/>
                    <a:pt x="16411" y="16"/>
                    <a:pt x="16083" y="46"/>
                  </a:cubicBezTo>
                  <a:cubicBezTo>
                    <a:pt x="11480" y="463"/>
                    <a:pt x="7818" y="3708"/>
                    <a:pt x="6651" y="7911"/>
                  </a:cubicBezTo>
                  <a:cubicBezTo>
                    <a:pt x="6442" y="8677"/>
                    <a:pt x="5780" y="9233"/>
                    <a:pt x="4990" y="9312"/>
                  </a:cubicBezTo>
                  <a:cubicBezTo>
                    <a:pt x="4691" y="9342"/>
                    <a:pt x="4395" y="9396"/>
                    <a:pt x="4104" y="9475"/>
                  </a:cubicBezTo>
                  <a:cubicBezTo>
                    <a:pt x="1821" y="10092"/>
                    <a:pt x="158" y="12163"/>
                    <a:pt x="64" y="14528"/>
                  </a:cubicBezTo>
                  <a:cubicBezTo>
                    <a:pt x="1" y="15980"/>
                    <a:pt x="518" y="17395"/>
                    <a:pt x="1500" y="18469"/>
                  </a:cubicBezTo>
                  <a:cubicBezTo>
                    <a:pt x="2075" y="19092"/>
                    <a:pt x="2320" y="19941"/>
                    <a:pt x="2126" y="20764"/>
                  </a:cubicBezTo>
                  <a:cubicBezTo>
                    <a:pt x="1761" y="22309"/>
                    <a:pt x="1703" y="23909"/>
                    <a:pt x="1960" y="25476"/>
                  </a:cubicBezTo>
                  <a:cubicBezTo>
                    <a:pt x="2133" y="26525"/>
                    <a:pt x="2444" y="27547"/>
                    <a:pt x="2889" y="28512"/>
                  </a:cubicBezTo>
                  <a:lnTo>
                    <a:pt x="38189" y="28512"/>
                  </a:lnTo>
                  <a:cubicBezTo>
                    <a:pt x="39393" y="26579"/>
                    <a:pt x="40019" y="24272"/>
                    <a:pt x="39798" y="21868"/>
                  </a:cubicBezTo>
                  <a:cubicBezTo>
                    <a:pt x="39632" y="20002"/>
                    <a:pt x="38982" y="18209"/>
                    <a:pt x="37914" y="16669"/>
                  </a:cubicBezTo>
                  <a:cubicBezTo>
                    <a:pt x="37282" y="15756"/>
                    <a:pt x="37040" y="14631"/>
                    <a:pt x="37240" y="13539"/>
                  </a:cubicBezTo>
                  <a:cubicBezTo>
                    <a:pt x="37430" y="12472"/>
                    <a:pt x="37421" y="11377"/>
                    <a:pt x="37215" y="10310"/>
                  </a:cubicBezTo>
                  <a:cubicBezTo>
                    <a:pt x="36438" y="6251"/>
                    <a:pt x="32840" y="3245"/>
                    <a:pt x="28709" y="3194"/>
                  </a:cubicBezTo>
                  <a:cubicBezTo>
                    <a:pt x="28670" y="3193"/>
                    <a:pt x="28632" y="3193"/>
                    <a:pt x="28594" y="3193"/>
                  </a:cubicBezTo>
                  <a:cubicBezTo>
                    <a:pt x="27918" y="3193"/>
                    <a:pt x="27244" y="3269"/>
                    <a:pt x="26586" y="3421"/>
                  </a:cubicBezTo>
                  <a:cubicBezTo>
                    <a:pt x="26406" y="3462"/>
                    <a:pt x="26225" y="3482"/>
                    <a:pt x="26045" y="3482"/>
                  </a:cubicBezTo>
                  <a:cubicBezTo>
                    <a:pt x="25406" y="3482"/>
                    <a:pt x="24785" y="3228"/>
                    <a:pt x="24296" y="2789"/>
                  </a:cubicBezTo>
                  <a:cubicBezTo>
                    <a:pt x="22309" y="987"/>
                    <a:pt x="19727" y="1"/>
                    <a:pt x="170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defRPr/>
              </a:pPr>
              <a:endParaRPr>
                <a:latin typeface="Arial" charset="0"/>
                <a:cs typeface="Arial" charset="0"/>
              </a:endParaRPr>
            </a:p>
          </p:txBody>
        </p:sp>
        <p:sp>
          <p:nvSpPr>
            <p:cNvPr id="11272" name="Google Shape;698;p22"/>
            <p:cNvSpPr>
              <a:spLocks/>
            </p:cNvSpPr>
            <p:nvPr/>
          </p:nvSpPr>
          <p:spPr bwMode="auto">
            <a:xfrm>
              <a:off x="1619377" y="4644539"/>
              <a:ext cx="778032" cy="554434"/>
            </a:xfrm>
            <a:custGeom>
              <a:avLst/>
              <a:gdLst>
                <a:gd name="T0" fmla="*/ 331775 w 53927"/>
                <a:gd name="T1" fmla="*/ 14 h 38429"/>
                <a:gd name="T2" fmla="*/ 312615 w 53927"/>
                <a:gd name="T3" fmla="*/ 895 h 38429"/>
                <a:gd name="T4" fmla="*/ 129242 w 53927"/>
                <a:gd name="T5" fmla="*/ 153855 h 38429"/>
                <a:gd name="T6" fmla="*/ 96910 w 53927"/>
                <a:gd name="T7" fmla="*/ 181079 h 38429"/>
                <a:gd name="T8" fmla="*/ 79669 w 53927"/>
                <a:gd name="T9" fmla="*/ 184268 h 38429"/>
                <a:gd name="T10" fmla="*/ 1140 w 53927"/>
                <a:gd name="T11" fmla="*/ 282519 h 38429"/>
                <a:gd name="T12" fmla="*/ 29057 w 53927"/>
                <a:gd name="T13" fmla="*/ 359144 h 38429"/>
                <a:gd name="T14" fmla="*/ 41191 w 53927"/>
                <a:gd name="T15" fmla="*/ 403811 h 38429"/>
                <a:gd name="T16" fmla="*/ 37959 w 53927"/>
                <a:gd name="T17" fmla="*/ 495440 h 38429"/>
                <a:gd name="T18" fmla="*/ 56022 w 53927"/>
                <a:gd name="T19" fmla="*/ 554434 h 38429"/>
                <a:gd name="T20" fmla="*/ 742468 w 53927"/>
                <a:gd name="T21" fmla="*/ 554434 h 38429"/>
                <a:gd name="T22" fmla="*/ 773790 w 53927"/>
                <a:gd name="T23" fmla="*/ 425236 h 38429"/>
                <a:gd name="T24" fmla="*/ 737101 w 53927"/>
                <a:gd name="T25" fmla="*/ 324099 h 38429"/>
                <a:gd name="T26" fmla="*/ 724015 w 53927"/>
                <a:gd name="T27" fmla="*/ 263287 h 38429"/>
                <a:gd name="T28" fmla="*/ 723525 w 53927"/>
                <a:gd name="T29" fmla="*/ 200499 h 38429"/>
                <a:gd name="T30" fmla="*/ 558128 w 53927"/>
                <a:gd name="T31" fmla="*/ 62110 h 38429"/>
                <a:gd name="T32" fmla="*/ 555517 w 53927"/>
                <a:gd name="T33" fmla="*/ 62081 h 38429"/>
                <a:gd name="T34" fmla="*/ 516808 w 53927"/>
                <a:gd name="T35" fmla="*/ 66554 h 38429"/>
                <a:gd name="T36" fmla="*/ 506362 w 53927"/>
                <a:gd name="T37" fmla="*/ 67737 h 38429"/>
                <a:gd name="T38" fmla="*/ 472356 w 53927"/>
                <a:gd name="T39" fmla="*/ 54291 h 38429"/>
                <a:gd name="T40" fmla="*/ 331775 w 53927"/>
                <a:gd name="T41" fmla="*/ 14 h 3842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53927" h="38429" extrusionOk="0">
                  <a:moveTo>
                    <a:pt x="22996" y="1"/>
                  </a:moveTo>
                  <a:cubicBezTo>
                    <a:pt x="22555" y="1"/>
                    <a:pt x="22112" y="21"/>
                    <a:pt x="21668" y="62"/>
                  </a:cubicBezTo>
                  <a:cubicBezTo>
                    <a:pt x="15469" y="624"/>
                    <a:pt x="10527" y="5000"/>
                    <a:pt x="8958" y="10664"/>
                  </a:cubicBezTo>
                  <a:cubicBezTo>
                    <a:pt x="8674" y="11699"/>
                    <a:pt x="7781" y="12449"/>
                    <a:pt x="6717" y="12551"/>
                  </a:cubicBezTo>
                  <a:cubicBezTo>
                    <a:pt x="6315" y="12594"/>
                    <a:pt x="5916" y="12666"/>
                    <a:pt x="5522" y="12772"/>
                  </a:cubicBezTo>
                  <a:cubicBezTo>
                    <a:pt x="2447" y="13604"/>
                    <a:pt x="203" y="16398"/>
                    <a:pt x="79" y="19582"/>
                  </a:cubicBezTo>
                  <a:cubicBezTo>
                    <a:pt x="0" y="21660"/>
                    <a:pt x="753" y="23520"/>
                    <a:pt x="2014" y="24893"/>
                  </a:cubicBezTo>
                  <a:cubicBezTo>
                    <a:pt x="2786" y="25733"/>
                    <a:pt x="3118" y="26877"/>
                    <a:pt x="2855" y="27989"/>
                  </a:cubicBezTo>
                  <a:cubicBezTo>
                    <a:pt x="2362" y="30070"/>
                    <a:pt x="2287" y="32229"/>
                    <a:pt x="2631" y="34340"/>
                  </a:cubicBezTo>
                  <a:cubicBezTo>
                    <a:pt x="2861" y="35752"/>
                    <a:pt x="3282" y="37128"/>
                    <a:pt x="3883" y="38429"/>
                  </a:cubicBezTo>
                  <a:lnTo>
                    <a:pt x="51462" y="38429"/>
                  </a:lnTo>
                  <a:cubicBezTo>
                    <a:pt x="53083" y="35825"/>
                    <a:pt x="53927" y="32716"/>
                    <a:pt x="53633" y="29474"/>
                  </a:cubicBezTo>
                  <a:cubicBezTo>
                    <a:pt x="53406" y="26955"/>
                    <a:pt x="52529" y="24542"/>
                    <a:pt x="51090" y="22464"/>
                  </a:cubicBezTo>
                  <a:cubicBezTo>
                    <a:pt x="50240" y="21237"/>
                    <a:pt x="49914" y="19718"/>
                    <a:pt x="50183" y="18249"/>
                  </a:cubicBezTo>
                  <a:cubicBezTo>
                    <a:pt x="50440" y="16806"/>
                    <a:pt x="50428" y="15330"/>
                    <a:pt x="50149" y="13897"/>
                  </a:cubicBezTo>
                  <a:cubicBezTo>
                    <a:pt x="49103" y="8426"/>
                    <a:pt x="44252" y="4374"/>
                    <a:pt x="38685" y="4305"/>
                  </a:cubicBezTo>
                  <a:cubicBezTo>
                    <a:pt x="38625" y="4304"/>
                    <a:pt x="38564" y="4303"/>
                    <a:pt x="38504" y="4303"/>
                  </a:cubicBezTo>
                  <a:cubicBezTo>
                    <a:pt x="37600" y="4303"/>
                    <a:pt x="36703" y="4409"/>
                    <a:pt x="35821" y="4613"/>
                  </a:cubicBezTo>
                  <a:cubicBezTo>
                    <a:pt x="35580" y="4669"/>
                    <a:pt x="35338" y="4695"/>
                    <a:pt x="35097" y="4695"/>
                  </a:cubicBezTo>
                  <a:cubicBezTo>
                    <a:pt x="34236" y="4695"/>
                    <a:pt x="33396" y="4354"/>
                    <a:pt x="32740" y="3763"/>
                  </a:cubicBezTo>
                  <a:cubicBezTo>
                    <a:pt x="30060" y="1332"/>
                    <a:pt x="26583" y="1"/>
                    <a:pt x="22996" y="1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73" name="Google Shape;705;p22"/>
            <p:cNvSpPr>
              <a:spLocks/>
            </p:cNvSpPr>
            <p:nvPr/>
          </p:nvSpPr>
          <p:spPr bwMode="auto">
            <a:xfrm>
              <a:off x="2438860" y="3453301"/>
              <a:ext cx="1081101" cy="1399756"/>
            </a:xfrm>
            <a:custGeom>
              <a:avLst/>
              <a:gdLst>
                <a:gd name="T0" fmla="*/ 549463 w 50643"/>
                <a:gd name="T1" fmla="*/ 0 h 65570"/>
                <a:gd name="T2" fmla="*/ 544873 w 50643"/>
                <a:gd name="T3" fmla="*/ 43 h 65570"/>
                <a:gd name="T4" fmla="*/ 204722 w 50643"/>
                <a:gd name="T5" fmla="*/ 318761 h 65570"/>
                <a:gd name="T6" fmla="*/ 205299 w 50643"/>
                <a:gd name="T7" fmla="*/ 339276 h 65570"/>
                <a:gd name="T8" fmla="*/ 119823 w 50643"/>
                <a:gd name="T9" fmla="*/ 605970 h 65570"/>
                <a:gd name="T10" fmla="*/ 16203 w 50643"/>
                <a:gd name="T11" fmla="*/ 961428 h 65570"/>
                <a:gd name="T12" fmla="*/ 482709 w 50643"/>
                <a:gd name="T13" fmla="*/ 1396276 h 65570"/>
                <a:gd name="T14" fmla="*/ 546624 w 50643"/>
                <a:gd name="T15" fmla="*/ 1399735 h 65570"/>
                <a:gd name="T16" fmla="*/ 1080503 w 50643"/>
                <a:gd name="T17" fmla="*/ 906223 h 65570"/>
                <a:gd name="T18" fmla="*/ 965334 w 50643"/>
                <a:gd name="T19" fmla="*/ 596343 h 65570"/>
                <a:gd name="T20" fmla="*/ 891727 w 50643"/>
                <a:gd name="T21" fmla="*/ 360132 h 65570"/>
                <a:gd name="T22" fmla="*/ 894310 w 50643"/>
                <a:gd name="T23" fmla="*/ 312613 h 65570"/>
                <a:gd name="T24" fmla="*/ 549463 w 50643"/>
                <a:gd name="T25" fmla="*/ 0 h 655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643" h="65570" extrusionOk="0">
                  <a:moveTo>
                    <a:pt x="25739" y="0"/>
                  </a:moveTo>
                  <a:cubicBezTo>
                    <a:pt x="25667" y="0"/>
                    <a:pt x="25596" y="1"/>
                    <a:pt x="25524" y="2"/>
                  </a:cubicBezTo>
                  <a:cubicBezTo>
                    <a:pt x="16739" y="108"/>
                    <a:pt x="9629" y="6736"/>
                    <a:pt x="9590" y="14932"/>
                  </a:cubicBezTo>
                  <a:cubicBezTo>
                    <a:pt x="9587" y="15255"/>
                    <a:pt x="9596" y="15576"/>
                    <a:pt x="9617" y="15893"/>
                  </a:cubicBezTo>
                  <a:cubicBezTo>
                    <a:pt x="9901" y="20378"/>
                    <a:pt x="8519" y="24796"/>
                    <a:pt x="5613" y="28386"/>
                  </a:cubicBezTo>
                  <a:cubicBezTo>
                    <a:pt x="1930" y="32928"/>
                    <a:pt x="0" y="38765"/>
                    <a:pt x="759" y="45037"/>
                  </a:cubicBezTo>
                  <a:cubicBezTo>
                    <a:pt x="2044" y="55682"/>
                    <a:pt x="11153" y="64170"/>
                    <a:pt x="22612" y="65407"/>
                  </a:cubicBezTo>
                  <a:cubicBezTo>
                    <a:pt x="23621" y="65516"/>
                    <a:pt x="24620" y="65569"/>
                    <a:pt x="25606" y="65569"/>
                  </a:cubicBezTo>
                  <a:cubicBezTo>
                    <a:pt x="39363" y="65569"/>
                    <a:pt x="50550" y="55243"/>
                    <a:pt x="50615" y="42451"/>
                  </a:cubicBezTo>
                  <a:cubicBezTo>
                    <a:pt x="50642" y="36969"/>
                    <a:pt x="48622" y="31921"/>
                    <a:pt x="45220" y="27935"/>
                  </a:cubicBezTo>
                  <a:cubicBezTo>
                    <a:pt x="42550" y="24799"/>
                    <a:pt x="41240" y="20838"/>
                    <a:pt x="41772" y="16870"/>
                  </a:cubicBezTo>
                  <a:cubicBezTo>
                    <a:pt x="41872" y="16132"/>
                    <a:pt x="41912" y="15388"/>
                    <a:pt x="41893" y="14644"/>
                  </a:cubicBezTo>
                  <a:cubicBezTo>
                    <a:pt x="41689" y="6537"/>
                    <a:pt x="34447" y="0"/>
                    <a:pt x="25739" y="0"/>
                  </a:cubicBezTo>
                  <a:close/>
                </a:path>
              </a:pathLst>
            </a:custGeom>
            <a:solidFill>
              <a:srgbClr val="FFE4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74" name="Google Shape;706;p22"/>
            <p:cNvSpPr>
              <a:spLocks/>
            </p:cNvSpPr>
            <p:nvPr/>
          </p:nvSpPr>
          <p:spPr bwMode="auto">
            <a:xfrm>
              <a:off x="2767000" y="3991678"/>
              <a:ext cx="433141" cy="1320556"/>
            </a:xfrm>
            <a:custGeom>
              <a:avLst/>
              <a:gdLst>
                <a:gd name="T0" fmla="*/ 222420 w 20290"/>
                <a:gd name="T1" fmla="*/ 21 h 61860"/>
                <a:gd name="T2" fmla="*/ 193814 w 20290"/>
                <a:gd name="T3" fmla="*/ 28478 h 61860"/>
                <a:gd name="T4" fmla="*/ 191551 w 20290"/>
                <a:gd name="T5" fmla="*/ 512020 h 61860"/>
                <a:gd name="T6" fmla="*/ 53796 w 20290"/>
                <a:gd name="T7" fmla="*/ 346619 h 61860"/>
                <a:gd name="T8" fmla="*/ 32064 w 20290"/>
                <a:gd name="T9" fmla="*/ 336650 h 61860"/>
                <a:gd name="T10" fmla="*/ 13769 w 20290"/>
                <a:gd name="T11" fmla="*/ 343268 h 61860"/>
                <a:gd name="T12" fmla="*/ 9820 w 20290"/>
                <a:gd name="T13" fmla="*/ 383230 h 61860"/>
                <a:gd name="T14" fmla="*/ 191103 w 20290"/>
                <a:gd name="T15" fmla="*/ 600911 h 61860"/>
                <a:gd name="T16" fmla="*/ 187879 w 20290"/>
                <a:gd name="T17" fmla="*/ 1291801 h 61860"/>
                <a:gd name="T18" fmla="*/ 216357 w 20290"/>
                <a:gd name="T19" fmla="*/ 1320535 h 61860"/>
                <a:gd name="T20" fmla="*/ 216592 w 20290"/>
                <a:gd name="T21" fmla="*/ 1320535 h 61860"/>
                <a:gd name="T22" fmla="*/ 245069 w 20290"/>
                <a:gd name="T23" fmla="*/ 1292142 h 61860"/>
                <a:gd name="T24" fmla="*/ 249403 w 20290"/>
                <a:gd name="T25" fmla="*/ 380967 h 61860"/>
                <a:gd name="T26" fmla="*/ 259287 w 20290"/>
                <a:gd name="T27" fmla="*/ 372578 h 61860"/>
                <a:gd name="T28" fmla="*/ 423833 w 20290"/>
                <a:gd name="T29" fmla="*/ 148557 h 61860"/>
                <a:gd name="T30" fmla="*/ 417707 w 20290"/>
                <a:gd name="T31" fmla="*/ 108595 h 61860"/>
                <a:gd name="T32" fmla="*/ 400778 w 20290"/>
                <a:gd name="T33" fmla="*/ 103044 h 61860"/>
                <a:gd name="T34" fmla="*/ 377744 w 20290"/>
                <a:gd name="T35" fmla="*/ 114743 h 61860"/>
                <a:gd name="T36" fmla="*/ 249787 w 20290"/>
                <a:gd name="T37" fmla="*/ 288853 h 61860"/>
                <a:gd name="T38" fmla="*/ 251025 w 20290"/>
                <a:gd name="T39" fmla="*/ 28755 h 61860"/>
                <a:gd name="T40" fmla="*/ 222548 w 20290"/>
                <a:gd name="T41" fmla="*/ 21 h 61860"/>
                <a:gd name="T42" fmla="*/ 222420 w 20290"/>
                <a:gd name="T43" fmla="*/ 21 h 618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290" h="61860" extrusionOk="0">
                  <a:moveTo>
                    <a:pt x="10419" y="1"/>
                  </a:moveTo>
                  <a:cubicBezTo>
                    <a:pt x="9684" y="1"/>
                    <a:pt x="9082" y="595"/>
                    <a:pt x="9079" y="1334"/>
                  </a:cubicBezTo>
                  <a:lnTo>
                    <a:pt x="8973" y="23985"/>
                  </a:lnTo>
                  <a:lnTo>
                    <a:pt x="2520" y="16237"/>
                  </a:lnTo>
                  <a:cubicBezTo>
                    <a:pt x="2255" y="15928"/>
                    <a:pt x="1879" y="15770"/>
                    <a:pt x="1502" y="15770"/>
                  </a:cubicBezTo>
                  <a:cubicBezTo>
                    <a:pt x="1199" y="15770"/>
                    <a:pt x="895" y="15872"/>
                    <a:pt x="645" y="16080"/>
                  </a:cubicBezTo>
                  <a:cubicBezTo>
                    <a:pt x="82" y="16549"/>
                    <a:pt x="1" y="17380"/>
                    <a:pt x="460" y="17952"/>
                  </a:cubicBezTo>
                  <a:lnTo>
                    <a:pt x="8952" y="28149"/>
                  </a:lnTo>
                  <a:lnTo>
                    <a:pt x="8801" y="60513"/>
                  </a:lnTo>
                  <a:cubicBezTo>
                    <a:pt x="8798" y="61254"/>
                    <a:pt x="9397" y="61856"/>
                    <a:pt x="10135" y="61859"/>
                  </a:cubicBezTo>
                  <a:cubicBezTo>
                    <a:pt x="10138" y="61859"/>
                    <a:pt x="10142" y="61859"/>
                    <a:pt x="10146" y="61859"/>
                  </a:cubicBezTo>
                  <a:cubicBezTo>
                    <a:pt x="10882" y="61859"/>
                    <a:pt x="11477" y="61263"/>
                    <a:pt x="11480" y="60529"/>
                  </a:cubicBezTo>
                  <a:lnTo>
                    <a:pt x="11683" y="17846"/>
                  </a:lnTo>
                  <a:cubicBezTo>
                    <a:pt x="11864" y="17752"/>
                    <a:pt x="12025" y="17616"/>
                    <a:pt x="12146" y="17453"/>
                  </a:cubicBezTo>
                  <a:lnTo>
                    <a:pt x="19854" y="6959"/>
                  </a:lnTo>
                  <a:cubicBezTo>
                    <a:pt x="20290" y="6364"/>
                    <a:pt x="20163" y="5526"/>
                    <a:pt x="19567" y="5087"/>
                  </a:cubicBezTo>
                  <a:cubicBezTo>
                    <a:pt x="19328" y="4912"/>
                    <a:pt x="19050" y="4827"/>
                    <a:pt x="18774" y="4827"/>
                  </a:cubicBezTo>
                  <a:cubicBezTo>
                    <a:pt x="18362" y="4827"/>
                    <a:pt x="17956" y="5016"/>
                    <a:pt x="17695" y="5375"/>
                  </a:cubicBezTo>
                  <a:lnTo>
                    <a:pt x="11701" y="13531"/>
                  </a:lnTo>
                  <a:lnTo>
                    <a:pt x="11759" y="1347"/>
                  </a:lnTo>
                  <a:cubicBezTo>
                    <a:pt x="11762" y="609"/>
                    <a:pt x="11166" y="4"/>
                    <a:pt x="10425" y="1"/>
                  </a:cubicBezTo>
                  <a:cubicBezTo>
                    <a:pt x="10423" y="1"/>
                    <a:pt x="10421" y="1"/>
                    <a:pt x="10419" y="1"/>
                  </a:cubicBez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75" name="Google Shape;717;p22"/>
            <p:cNvSpPr>
              <a:spLocks/>
            </p:cNvSpPr>
            <p:nvPr/>
          </p:nvSpPr>
          <p:spPr bwMode="auto">
            <a:xfrm>
              <a:off x="1058330" y="2330676"/>
              <a:ext cx="1339065" cy="2243750"/>
            </a:xfrm>
            <a:custGeom>
              <a:avLst/>
              <a:gdLst>
                <a:gd name="T0" fmla="*/ 663545 w 62727"/>
                <a:gd name="T1" fmla="*/ 0 h 105106"/>
                <a:gd name="T2" fmla="*/ 627830 w 62727"/>
                <a:gd name="T3" fmla="*/ 7813 h 105106"/>
                <a:gd name="T4" fmla="*/ 451969 w 62727"/>
                <a:gd name="T5" fmla="*/ 517485 h 105106"/>
                <a:gd name="T6" fmla="*/ 411921 w 62727"/>
                <a:gd name="T7" fmla="*/ 577130 h 105106"/>
                <a:gd name="T8" fmla="*/ 409616 w 62727"/>
                <a:gd name="T9" fmla="*/ 577023 h 105106"/>
                <a:gd name="T10" fmla="*/ 401867 w 62727"/>
                <a:gd name="T11" fmla="*/ 576681 h 105106"/>
                <a:gd name="T12" fmla="*/ 237128 w 62727"/>
                <a:gd name="T13" fmla="*/ 681348 h 105106"/>
                <a:gd name="T14" fmla="*/ 189096 w 62727"/>
                <a:gd name="T15" fmla="*/ 1208247 h 105106"/>
                <a:gd name="T16" fmla="*/ 147191 w 62727"/>
                <a:gd name="T17" fmla="*/ 1279078 h 105106"/>
                <a:gd name="T18" fmla="*/ 146743 w 62727"/>
                <a:gd name="T19" fmla="*/ 1279078 h 105106"/>
                <a:gd name="T20" fmla="*/ 145483 w 62727"/>
                <a:gd name="T21" fmla="*/ 1279057 h 105106"/>
                <a:gd name="T22" fmla="*/ 25702 w 62727"/>
                <a:gd name="T23" fmla="*/ 1428852 h 105106"/>
                <a:gd name="T24" fmla="*/ 10076 w 62727"/>
                <a:gd name="T25" fmla="*/ 1670420 h 105106"/>
                <a:gd name="T26" fmla="*/ 668796 w 62727"/>
                <a:gd name="T27" fmla="*/ 2243750 h 105106"/>
                <a:gd name="T28" fmla="*/ 1328477 w 62727"/>
                <a:gd name="T29" fmla="*/ 1672043 h 105106"/>
                <a:gd name="T30" fmla="*/ 1313427 w 62727"/>
                <a:gd name="T31" fmla="*/ 1428852 h 105106"/>
                <a:gd name="T32" fmla="*/ 1193582 w 62727"/>
                <a:gd name="T33" fmla="*/ 1279057 h 105106"/>
                <a:gd name="T34" fmla="*/ 1192322 w 62727"/>
                <a:gd name="T35" fmla="*/ 1279078 h 105106"/>
                <a:gd name="T36" fmla="*/ 1191874 w 62727"/>
                <a:gd name="T37" fmla="*/ 1279078 h 105106"/>
                <a:gd name="T38" fmla="*/ 1149969 w 62727"/>
                <a:gd name="T39" fmla="*/ 1208247 h 105106"/>
                <a:gd name="T40" fmla="*/ 1101937 w 62727"/>
                <a:gd name="T41" fmla="*/ 681348 h 105106"/>
                <a:gd name="T42" fmla="*/ 937241 w 62727"/>
                <a:gd name="T43" fmla="*/ 576681 h 105106"/>
                <a:gd name="T44" fmla="*/ 929513 w 62727"/>
                <a:gd name="T45" fmla="*/ 577023 h 105106"/>
                <a:gd name="T46" fmla="*/ 927208 w 62727"/>
                <a:gd name="T47" fmla="*/ 577130 h 105106"/>
                <a:gd name="T48" fmla="*/ 887096 w 62727"/>
                <a:gd name="T49" fmla="*/ 517485 h 105106"/>
                <a:gd name="T50" fmla="*/ 711235 w 62727"/>
                <a:gd name="T51" fmla="*/ 7813 h 105106"/>
                <a:gd name="T52" fmla="*/ 675520 w 62727"/>
                <a:gd name="T53" fmla="*/ 0 h 105106"/>
                <a:gd name="T54" fmla="*/ 669522 w 62727"/>
                <a:gd name="T55" fmla="*/ 256 h 105106"/>
                <a:gd name="T56" fmla="*/ 663545 w 62727"/>
                <a:gd name="T57" fmla="*/ 0 h 10510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2727" h="105106" extrusionOk="0">
                  <a:moveTo>
                    <a:pt x="31083" y="0"/>
                  </a:moveTo>
                  <a:cubicBezTo>
                    <a:pt x="30660" y="0"/>
                    <a:pt x="30078" y="77"/>
                    <a:pt x="29410" y="366"/>
                  </a:cubicBezTo>
                  <a:cubicBezTo>
                    <a:pt x="23250" y="2407"/>
                    <a:pt x="21611" y="16772"/>
                    <a:pt x="21172" y="24241"/>
                  </a:cubicBezTo>
                  <a:cubicBezTo>
                    <a:pt x="21082" y="25817"/>
                    <a:pt x="20271" y="27035"/>
                    <a:pt x="19296" y="27035"/>
                  </a:cubicBezTo>
                  <a:cubicBezTo>
                    <a:pt x="19260" y="27035"/>
                    <a:pt x="19224" y="27033"/>
                    <a:pt x="19188" y="27030"/>
                  </a:cubicBezTo>
                  <a:cubicBezTo>
                    <a:pt x="19071" y="27019"/>
                    <a:pt x="18950" y="27014"/>
                    <a:pt x="18825" y="27014"/>
                  </a:cubicBezTo>
                  <a:cubicBezTo>
                    <a:pt x="16566" y="27014"/>
                    <a:pt x="13102" y="28718"/>
                    <a:pt x="11108" y="31917"/>
                  </a:cubicBezTo>
                  <a:cubicBezTo>
                    <a:pt x="8196" y="36601"/>
                    <a:pt x="8495" y="49895"/>
                    <a:pt x="8858" y="56599"/>
                  </a:cubicBezTo>
                  <a:cubicBezTo>
                    <a:pt x="8957" y="58430"/>
                    <a:pt x="8037" y="59917"/>
                    <a:pt x="6895" y="59917"/>
                  </a:cubicBezTo>
                  <a:cubicBezTo>
                    <a:pt x="6888" y="59917"/>
                    <a:pt x="6881" y="59917"/>
                    <a:pt x="6874" y="59917"/>
                  </a:cubicBezTo>
                  <a:cubicBezTo>
                    <a:pt x="6854" y="59917"/>
                    <a:pt x="6835" y="59916"/>
                    <a:pt x="6815" y="59916"/>
                  </a:cubicBezTo>
                  <a:cubicBezTo>
                    <a:pt x="2657" y="59916"/>
                    <a:pt x="1204" y="66933"/>
                    <a:pt x="1204" y="66933"/>
                  </a:cubicBezTo>
                  <a:cubicBezTo>
                    <a:pt x="170" y="70668"/>
                    <a:pt x="0" y="74469"/>
                    <a:pt x="472" y="78249"/>
                  </a:cubicBezTo>
                  <a:cubicBezTo>
                    <a:pt x="2716" y="96150"/>
                    <a:pt x="17018" y="105106"/>
                    <a:pt x="31329" y="105106"/>
                  </a:cubicBezTo>
                  <a:cubicBezTo>
                    <a:pt x="45614" y="105106"/>
                    <a:pt x="59909" y="96183"/>
                    <a:pt x="62231" y="78325"/>
                  </a:cubicBezTo>
                  <a:cubicBezTo>
                    <a:pt x="62727" y="74520"/>
                    <a:pt x="62566" y="70692"/>
                    <a:pt x="61526" y="66933"/>
                  </a:cubicBezTo>
                  <a:cubicBezTo>
                    <a:pt x="61526" y="66933"/>
                    <a:pt x="60070" y="59916"/>
                    <a:pt x="55912" y="59916"/>
                  </a:cubicBezTo>
                  <a:cubicBezTo>
                    <a:pt x="55892" y="59916"/>
                    <a:pt x="55872" y="59917"/>
                    <a:pt x="55853" y="59917"/>
                  </a:cubicBezTo>
                  <a:cubicBezTo>
                    <a:pt x="55846" y="59917"/>
                    <a:pt x="55839" y="59917"/>
                    <a:pt x="55832" y="59917"/>
                  </a:cubicBezTo>
                  <a:cubicBezTo>
                    <a:pt x="54689" y="59917"/>
                    <a:pt x="53770" y="58430"/>
                    <a:pt x="53869" y="56599"/>
                  </a:cubicBezTo>
                  <a:cubicBezTo>
                    <a:pt x="54232" y="49895"/>
                    <a:pt x="54534" y="36601"/>
                    <a:pt x="51619" y="31917"/>
                  </a:cubicBezTo>
                  <a:cubicBezTo>
                    <a:pt x="49627" y="28718"/>
                    <a:pt x="46161" y="27014"/>
                    <a:pt x="43904" y="27014"/>
                  </a:cubicBezTo>
                  <a:cubicBezTo>
                    <a:pt x="43780" y="27014"/>
                    <a:pt x="43659" y="27019"/>
                    <a:pt x="43542" y="27030"/>
                  </a:cubicBezTo>
                  <a:cubicBezTo>
                    <a:pt x="43505" y="27033"/>
                    <a:pt x="43470" y="27035"/>
                    <a:pt x="43434" y="27035"/>
                  </a:cubicBezTo>
                  <a:cubicBezTo>
                    <a:pt x="42459" y="27035"/>
                    <a:pt x="41648" y="25817"/>
                    <a:pt x="41555" y="24241"/>
                  </a:cubicBezTo>
                  <a:cubicBezTo>
                    <a:pt x="41119" y="16772"/>
                    <a:pt x="39480" y="2407"/>
                    <a:pt x="33317" y="366"/>
                  </a:cubicBezTo>
                  <a:cubicBezTo>
                    <a:pt x="32649" y="77"/>
                    <a:pt x="32066" y="0"/>
                    <a:pt x="31644" y="0"/>
                  </a:cubicBezTo>
                  <a:cubicBezTo>
                    <a:pt x="31540" y="0"/>
                    <a:pt x="31447" y="5"/>
                    <a:pt x="31363" y="12"/>
                  </a:cubicBezTo>
                  <a:cubicBezTo>
                    <a:pt x="31280" y="5"/>
                    <a:pt x="31186" y="0"/>
                    <a:pt x="31083" y="0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1276" name="Google Shape;718;p22"/>
            <p:cNvSpPr>
              <a:spLocks/>
            </p:cNvSpPr>
            <p:nvPr/>
          </p:nvSpPr>
          <p:spPr bwMode="auto">
            <a:xfrm>
              <a:off x="1484864" y="3039133"/>
              <a:ext cx="475943" cy="2300727"/>
            </a:xfrm>
            <a:custGeom>
              <a:avLst/>
              <a:gdLst>
                <a:gd name="T0" fmla="*/ 243789 w 22295"/>
                <a:gd name="T1" fmla="*/ 21 h 107775"/>
                <a:gd name="T2" fmla="*/ 213433 w 22295"/>
                <a:gd name="T3" fmla="*/ 30420 h 107775"/>
                <a:gd name="T4" fmla="*/ 213433 w 22295"/>
                <a:gd name="T5" fmla="*/ 953145 h 107775"/>
                <a:gd name="T6" fmla="*/ 41969 w 22295"/>
                <a:gd name="T7" fmla="*/ 747397 h 107775"/>
                <a:gd name="T8" fmla="*/ 24913 w 22295"/>
                <a:gd name="T9" fmla="*/ 739392 h 107775"/>
                <a:gd name="T10" fmla="*/ 10738 w 22295"/>
                <a:gd name="T11" fmla="*/ 744558 h 107775"/>
                <a:gd name="T12" fmla="*/ 7899 w 22295"/>
                <a:gd name="T13" fmla="*/ 775811 h 107775"/>
                <a:gd name="T14" fmla="*/ 213433 w 22295"/>
                <a:gd name="T15" fmla="*/ 1022417 h 107775"/>
                <a:gd name="T16" fmla="*/ 213433 w 22295"/>
                <a:gd name="T17" fmla="*/ 2270307 h 107775"/>
                <a:gd name="T18" fmla="*/ 243789 w 22295"/>
                <a:gd name="T19" fmla="*/ 2300706 h 107775"/>
                <a:gd name="T20" fmla="*/ 274188 w 22295"/>
                <a:gd name="T21" fmla="*/ 2270307 h 107775"/>
                <a:gd name="T22" fmla="*/ 274188 w 22295"/>
                <a:gd name="T23" fmla="*/ 745135 h 107775"/>
                <a:gd name="T24" fmla="*/ 468450 w 22295"/>
                <a:gd name="T25" fmla="*/ 521178 h 107775"/>
                <a:gd name="T26" fmla="*/ 466123 w 22295"/>
                <a:gd name="T27" fmla="*/ 491419 h 107775"/>
                <a:gd name="T28" fmla="*/ 452205 w 22295"/>
                <a:gd name="T29" fmla="*/ 486211 h 107775"/>
                <a:gd name="T30" fmla="*/ 436365 w 22295"/>
                <a:gd name="T31" fmla="*/ 493298 h 107775"/>
                <a:gd name="T32" fmla="*/ 436365 w 22295"/>
                <a:gd name="T33" fmla="*/ 493362 h 107775"/>
                <a:gd name="T34" fmla="*/ 274188 w 22295"/>
                <a:gd name="T35" fmla="*/ 680259 h 107775"/>
                <a:gd name="T36" fmla="*/ 274188 w 22295"/>
                <a:gd name="T37" fmla="*/ 414419 h 107775"/>
                <a:gd name="T38" fmla="*/ 468450 w 22295"/>
                <a:gd name="T39" fmla="*/ 190462 h 107775"/>
                <a:gd name="T40" fmla="*/ 466123 w 22295"/>
                <a:gd name="T41" fmla="*/ 160704 h 107775"/>
                <a:gd name="T42" fmla="*/ 452205 w 22295"/>
                <a:gd name="T43" fmla="*/ 155495 h 107775"/>
                <a:gd name="T44" fmla="*/ 436365 w 22295"/>
                <a:gd name="T45" fmla="*/ 162561 h 107775"/>
                <a:gd name="T46" fmla="*/ 274188 w 22295"/>
                <a:gd name="T47" fmla="*/ 349523 h 107775"/>
                <a:gd name="T48" fmla="*/ 274188 w 22295"/>
                <a:gd name="T49" fmla="*/ 30420 h 107775"/>
                <a:gd name="T50" fmla="*/ 243789 w 22295"/>
                <a:gd name="T51" fmla="*/ 21 h 10777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2295" h="107775" extrusionOk="0">
                  <a:moveTo>
                    <a:pt x="11420" y="1"/>
                  </a:moveTo>
                  <a:cubicBezTo>
                    <a:pt x="10633" y="1"/>
                    <a:pt x="9998" y="639"/>
                    <a:pt x="9998" y="1425"/>
                  </a:cubicBezTo>
                  <a:lnTo>
                    <a:pt x="9998" y="44649"/>
                  </a:lnTo>
                  <a:lnTo>
                    <a:pt x="1966" y="35011"/>
                  </a:lnTo>
                  <a:cubicBezTo>
                    <a:pt x="1760" y="34764"/>
                    <a:pt x="1464" y="34636"/>
                    <a:pt x="1167" y="34636"/>
                  </a:cubicBezTo>
                  <a:cubicBezTo>
                    <a:pt x="933" y="34636"/>
                    <a:pt x="697" y="34715"/>
                    <a:pt x="503" y="34878"/>
                  </a:cubicBezTo>
                  <a:cubicBezTo>
                    <a:pt x="61" y="35244"/>
                    <a:pt x="1" y="35900"/>
                    <a:pt x="370" y="36342"/>
                  </a:cubicBezTo>
                  <a:lnTo>
                    <a:pt x="9998" y="47894"/>
                  </a:lnTo>
                  <a:lnTo>
                    <a:pt x="9998" y="106350"/>
                  </a:lnTo>
                  <a:cubicBezTo>
                    <a:pt x="9998" y="107136"/>
                    <a:pt x="10633" y="107774"/>
                    <a:pt x="11420" y="107774"/>
                  </a:cubicBezTo>
                  <a:cubicBezTo>
                    <a:pt x="12206" y="107774"/>
                    <a:pt x="12844" y="107136"/>
                    <a:pt x="12844" y="106350"/>
                  </a:cubicBezTo>
                  <a:lnTo>
                    <a:pt x="12844" y="34905"/>
                  </a:lnTo>
                  <a:lnTo>
                    <a:pt x="21944" y="24414"/>
                  </a:lnTo>
                  <a:cubicBezTo>
                    <a:pt x="22294" y="23997"/>
                    <a:pt x="22246" y="23377"/>
                    <a:pt x="21835" y="23020"/>
                  </a:cubicBezTo>
                  <a:cubicBezTo>
                    <a:pt x="21646" y="22857"/>
                    <a:pt x="21414" y="22776"/>
                    <a:pt x="21183" y="22776"/>
                  </a:cubicBezTo>
                  <a:cubicBezTo>
                    <a:pt x="20909" y="22776"/>
                    <a:pt x="20637" y="22889"/>
                    <a:pt x="20441" y="23108"/>
                  </a:cubicBezTo>
                  <a:lnTo>
                    <a:pt x="20441" y="23111"/>
                  </a:lnTo>
                  <a:lnTo>
                    <a:pt x="12844" y="31866"/>
                  </a:lnTo>
                  <a:lnTo>
                    <a:pt x="12844" y="19413"/>
                  </a:lnTo>
                  <a:lnTo>
                    <a:pt x="21944" y="8922"/>
                  </a:lnTo>
                  <a:cubicBezTo>
                    <a:pt x="22294" y="8505"/>
                    <a:pt x="22246" y="7885"/>
                    <a:pt x="21835" y="7528"/>
                  </a:cubicBezTo>
                  <a:cubicBezTo>
                    <a:pt x="21646" y="7364"/>
                    <a:pt x="21414" y="7284"/>
                    <a:pt x="21183" y="7284"/>
                  </a:cubicBezTo>
                  <a:cubicBezTo>
                    <a:pt x="20909" y="7284"/>
                    <a:pt x="20637" y="7396"/>
                    <a:pt x="20441" y="7615"/>
                  </a:cubicBezTo>
                  <a:lnTo>
                    <a:pt x="12844" y="16373"/>
                  </a:lnTo>
                  <a:lnTo>
                    <a:pt x="12844" y="1425"/>
                  </a:lnTo>
                  <a:cubicBezTo>
                    <a:pt x="12844" y="639"/>
                    <a:pt x="12206" y="1"/>
                    <a:pt x="11420" y="1"/>
                  </a:cubicBez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31" name="Google Shape;719;p22"/>
            <p:cNvSpPr/>
            <p:nvPr/>
          </p:nvSpPr>
          <p:spPr>
            <a:xfrm>
              <a:off x="-7" y="2865135"/>
              <a:ext cx="1852616" cy="1904803"/>
            </a:xfrm>
            <a:custGeom>
              <a:avLst/>
              <a:gdLst/>
              <a:ahLst/>
              <a:cxnLst/>
              <a:rect l="l" t="t" r="r" b="b"/>
              <a:pathLst>
                <a:path w="86748" h="89196" extrusionOk="0">
                  <a:moveTo>
                    <a:pt x="43054" y="1"/>
                  </a:moveTo>
                  <a:cubicBezTo>
                    <a:pt x="42402" y="1"/>
                    <a:pt x="41751" y="88"/>
                    <a:pt x="41123" y="262"/>
                  </a:cubicBezTo>
                  <a:cubicBezTo>
                    <a:pt x="34016" y="1728"/>
                    <a:pt x="32123" y="12041"/>
                    <a:pt x="31621" y="17405"/>
                  </a:cubicBezTo>
                  <a:cubicBezTo>
                    <a:pt x="31513" y="18538"/>
                    <a:pt x="30574" y="19411"/>
                    <a:pt x="29452" y="19411"/>
                  </a:cubicBezTo>
                  <a:cubicBezTo>
                    <a:pt x="29411" y="19411"/>
                    <a:pt x="29370" y="19410"/>
                    <a:pt x="29329" y="19407"/>
                  </a:cubicBezTo>
                  <a:cubicBezTo>
                    <a:pt x="29192" y="19400"/>
                    <a:pt x="29051" y="19396"/>
                    <a:pt x="28905" y="19396"/>
                  </a:cubicBezTo>
                  <a:cubicBezTo>
                    <a:pt x="26301" y="19396"/>
                    <a:pt x="22308" y="20621"/>
                    <a:pt x="20011" y="22918"/>
                  </a:cubicBezTo>
                  <a:cubicBezTo>
                    <a:pt x="16648" y="26278"/>
                    <a:pt x="16996" y="35825"/>
                    <a:pt x="17414" y="40637"/>
                  </a:cubicBezTo>
                  <a:cubicBezTo>
                    <a:pt x="17531" y="41954"/>
                    <a:pt x="16467" y="43020"/>
                    <a:pt x="15150" y="43020"/>
                  </a:cubicBezTo>
                  <a:cubicBezTo>
                    <a:pt x="15142" y="43020"/>
                    <a:pt x="15135" y="43020"/>
                    <a:pt x="15127" y="43020"/>
                  </a:cubicBezTo>
                  <a:cubicBezTo>
                    <a:pt x="15104" y="43020"/>
                    <a:pt x="15081" y="43019"/>
                    <a:pt x="15059" y="43019"/>
                  </a:cubicBezTo>
                  <a:cubicBezTo>
                    <a:pt x="10264" y="43019"/>
                    <a:pt x="8583" y="48058"/>
                    <a:pt x="8583" y="48058"/>
                  </a:cubicBezTo>
                  <a:cubicBezTo>
                    <a:pt x="1" y="67367"/>
                    <a:pt x="37751" y="86679"/>
                    <a:pt x="42399" y="88968"/>
                  </a:cubicBezTo>
                  <a:cubicBezTo>
                    <a:pt x="42704" y="89116"/>
                    <a:pt x="43037" y="89195"/>
                    <a:pt x="43376" y="89195"/>
                  </a:cubicBezTo>
                  <a:cubicBezTo>
                    <a:pt x="43714" y="89195"/>
                    <a:pt x="44047" y="89116"/>
                    <a:pt x="44349" y="88968"/>
                  </a:cubicBezTo>
                  <a:cubicBezTo>
                    <a:pt x="48998" y="86679"/>
                    <a:pt x="86748" y="67367"/>
                    <a:pt x="78165" y="48058"/>
                  </a:cubicBezTo>
                  <a:cubicBezTo>
                    <a:pt x="78165" y="48058"/>
                    <a:pt x="76488" y="43019"/>
                    <a:pt x="71693" y="43019"/>
                  </a:cubicBezTo>
                  <a:cubicBezTo>
                    <a:pt x="71670" y="43019"/>
                    <a:pt x="71647" y="43020"/>
                    <a:pt x="71624" y="43020"/>
                  </a:cubicBezTo>
                  <a:cubicBezTo>
                    <a:pt x="71617" y="43020"/>
                    <a:pt x="71609" y="43020"/>
                    <a:pt x="71602" y="43020"/>
                  </a:cubicBezTo>
                  <a:cubicBezTo>
                    <a:pt x="70282" y="43020"/>
                    <a:pt x="69224" y="41954"/>
                    <a:pt x="69335" y="40637"/>
                  </a:cubicBezTo>
                  <a:cubicBezTo>
                    <a:pt x="69755" y="35825"/>
                    <a:pt x="70103" y="26278"/>
                    <a:pt x="66740" y="22918"/>
                  </a:cubicBezTo>
                  <a:cubicBezTo>
                    <a:pt x="64443" y="20621"/>
                    <a:pt x="60448" y="19396"/>
                    <a:pt x="57843" y="19396"/>
                  </a:cubicBezTo>
                  <a:cubicBezTo>
                    <a:pt x="57697" y="19396"/>
                    <a:pt x="57556" y="19400"/>
                    <a:pt x="57420" y="19407"/>
                  </a:cubicBezTo>
                  <a:cubicBezTo>
                    <a:pt x="57379" y="19410"/>
                    <a:pt x="57338" y="19411"/>
                    <a:pt x="57297" y="19411"/>
                  </a:cubicBezTo>
                  <a:cubicBezTo>
                    <a:pt x="56174" y="19411"/>
                    <a:pt x="55236" y="18535"/>
                    <a:pt x="55130" y="17405"/>
                  </a:cubicBezTo>
                  <a:cubicBezTo>
                    <a:pt x="54625" y="12041"/>
                    <a:pt x="52735" y="1728"/>
                    <a:pt x="45629" y="262"/>
                  </a:cubicBezTo>
                  <a:cubicBezTo>
                    <a:pt x="44997" y="88"/>
                    <a:pt x="44348" y="1"/>
                    <a:pt x="43697" y="1"/>
                  </a:cubicBezTo>
                  <a:cubicBezTo>
                    <a:pt x="43590" y="1"/>
                    <a:pt x="43483" y="3"/>
                    <a:pt x="43376" y="8"/>
                  </a:cubicBezTo>
                  <a:cubicBezTo>
                    <a:pt x="43269" y="3"/>
                    <a:pt x="43162" y="1"/>
                    <a:pt x="43054" y="1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>
                <a:defRPr/>
              </a:pPr>
              <a:endParaRPr>
                <a:latin typeface="Arial" charset="0"/>
                <a:cs typeface="Arial" charset="0"/>
              </a:endParaRPr>
            </a:p>
          </p:txBody>
        </p:sp>
        <p:sp>
          <p:nvSpPr>
            <p:cNvPr id="11278" name="Google Shape;720;p22"/>
            <p:cNvSpPr>
              <a:spLocks/>
            </p:cNvSpPr>
            <p:nvPr/>
          </p:nvSpPr>
          <p:spPr bwMode="auto">
            <a:xfrm>
              <a:off x="668763" y="3518238"/>
              <a:ext cx="541266" cy="1804013"/>
            </a:xfrm>
            <a:custGeom>
              <a:avLst/>
              <a:gdLst>
                <a:gd name="T0" fmla="*/ 270708 w 25355"/>
                <a:gd name="T1" fmla="*/ 21 h 84507"/>
                <a:gd name="T2" fmla="*/ 246884 w 25355"/>
                <a:gd name="T3" fmla="*/ 23845 h 84507"/>
                <a:gd name="T4" fmla="*/ 246884 w 25355"/>
                <a:gd name="T5" fmla="*/ 738623 h 84507"/>
                <a:gd name="T6" fmla="*/ 45065 w 25355"/>
                <a:gd name="T7" fmla="*/ 496457 h 84507"/>
                <a:gd name="T8" fmla="*/ 26706 w 25355"/>
                <a:gd name="T9" fmla="*/ 487876 h 84507"/>
                <a:gd name="T10" fmla="*/ 11506 w 25355"/>
                <a:gd name="T11" fmla="*/ 493362 h 84507"/>
                <a:gd name="T12" fmla="*/ 8475 w 25355"/>
                <a:gd name="T13" fmla="*/ 527006 h 84507"/>
                <a:gd name="T14" fmla="*/ 246884 w 25355"/>
                <a:gd name="T15" fmla="*/ 813062 h 84507"/>
                <a:gd name="T16" fmla="*/ 246884 w 25355"/>
                <a:gd name="T17" fmla="*/ 1780189 h 84507"/>
                <a:gd name="T18" fmla="*/ 270708 w 25355"/>
                <a:gd name="T19" fmla="*/ 1804013 h 84507"/>
                <a:gd name="T20" fmla="*/ 294532 w 25355"/>
                <a:gd name="T21" fmla="*/ 1780189 h 84507"/>
                <a:gd name="T22" fmla="*/ 294532 w 25355"/>
                <a:gd name="T23" fmla="*/ 606675 h 84507"/>
                <a:gd name="T24" fmla="*/ 532620 w 25355"/>
                <a:gd name="T25" fmla="*/ 332167 h 84507"/>
                <a:gd name="T26" fmla="*/ 530229 w 25355"/>
                <a:gd name="T27" fmla="*/ 298523 h 84507"/>
                <a:gd name="T28" fmla="*/ 514667 w 25355"/>
                <a:gd name="T29" fmla="*/ 292696 h 84507"/>
                <a:gd name="T30" fmla="*/ 496650 w 25355"/>
                <a:gd name="T31" fmla="*/ 300978 h 84507"/>
                <a:gd name="T32" fmla="*/ 294532 w 25355"/>
                <a:gd name="T33" fmla="*/ 533965 h 84507"/>
                <a:gd name="T34" fmla="*/ 294532 w 25355"/>
                <a:gd name="T35" fmla="*/ 23845 h 84507"/>
                <a:gd name="T36" fmla="*/ 270708 w 25355"/>
                <a:gd name="T37" fmla="*/ 21 h 8450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5355" h="84507" extrusionOk="0">
                  <a:moveTo>
                    <a:pt x="12681" y="1"/>
                  </a:moveTo>
                  <a:cubicBezTo>
                    <a:pt x="12064" y="1"/>
                    <a:pt x="11565" y="500"/>
                    <a:pt x="11565" y="1117"/>
                  </a:cubicBezTo>
                  <a:lnTo>
                    <a:pt x="11565" y="34600"/>
                  </a:lnTo>
                  <a:lnTo>
                    <a:pt x="2111" y="23256"/>
                  </a:lnTo>
                  <a:cubicBezTo>
                    <a:pt x="1890" y="22990"/>
                    <a:pt x="1571" y="22854"/>
                    <a:pt x="1251" y="22854"/>
                  </a:cubicBezTo>
                  <a:cubicBezTo>
                    <a:pt x="999" y="22854"/>
                    <a:pt x="746" y="22938"/>
                    <a:pt x="539" y="23111"/>
                  </a:cubicBezTo>
                  <a:cubicBezTo>
                    <a:pt x="64" y="23507"/>
                    <a:pt x="1" y="24212"/>
                    <a:pt x="397" y="24687"/>
                  </a:cubicBezTo>
                  <a:lnTo>
                    <a:pt x="11565" y="38087"/>
                  </a:lnTo>
                  <a:lnTo>
                    <a:pt x="11565" y="83391"/>
                  </a:lnTo>
                  <a:cubicBezTo>
                    <a:pt x="11565" y="84008"/>
                    <a:pt x="12064" y="84507"/>
                    <a:pt x="12681" y="84507"/>
                  </a:cubicBezTo>
                  <a:cubicBezTo>
                    <a:pt x="13295" y="84507"/>
                    <a:pt x="13797" y="84008"/>
                    <a:pt x="13797" y="83391"/>
                  </a:cubicBezTo>
                  <a:lnTo>
                    <a:pt x="13797" y="28419"/>
                  </a:lnTo>
                  <a:lnTo>
                    <a:pt x="24950" y="15560"/>
                  </a:lnTo>
                  <a:cubicBezTo>
                    <a:pt x="25355" y="15094"/>
                    <a:pt x="25303" y="14390"/>
                    <a:pt x="24838" y="13984"/>
                  </a:cubicBezTo>
                  <a:cubicBezTo>
                    <a:pt x="24627" y="13801"/>
                    <a:pt x="24367" y="13711"/>
                    <a:pt x="24109" y="13711"/>
                  </a:cubicBezTo>
                  <a:cubicBezTo>
                    <a:pt x="23796" y="13711"/>
                    <a:pt x="23485" y="13843"/>
                    <a:pt x="23265" y="14099"/>
                  </a:cubicBezTo>
                  <a:lnTo>
                    <a:pt x="13797" y="25013"/>
                  </a:lnTo>
                  <a:lnTo>
                    <a:pt x="13797" y="1117"/>
                  </a:lnTo>
                  <a:cubicBezTo>
                    <a:pt x="13797" y="500"/>
                    <a:pt x="13298" y="1"/>
                    <a:pt x="12681" y="1"/>
                  </a:cubicBezTo>
                  <a:close/>
                </a:path>
              </a:pathLst>
            </a:custGeom>
            <a:solidFill>
              <a:srgbClr val="3734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433770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818" y="4528344"/>
            <a:ext cx="2535767" cy="1843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34" y="4427141"/>
            <a:ext cx="1951567" cy="191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1" y="4369594"/>
            <a:ext cx="2161116" cy="203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10067" y="-107156"/>
            <a:ext cx="11684000" cy="3980656"/>
            <a:chOff x="82550" y="-85725"/>
            <a:chExt cx="8763000" cy="3185190"/>
          </a:xfrm>
        </p:grpSpPr>
        <p:sp>
          <p:nvSpPr>
            <p:cNvPr id="12302" name="AutoShape 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2550" y="563563"/>
              <a:ext cx="1752600" cy="1706562"/>
            </a:xfrm>
            <a:prstGeom prst="actionButtonHom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5" tIns="45718" rIns="91435" bIns="45718" anchor="ctr"/>
            <a:lstStyle/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</p:txBody>
        </p:sp>
        <p:sp>
          <p:nvSpPr>
            <p:cNvPr id="12303" name="AutoShape 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397125" y="563563"/>
              <a:ext cx="1752600" cy="1706562"/>
            </a:xfrm>
            <a:prstGeom prst="actionButtonHom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5" tIns="45718" rIns="91435" bIns="45718" anchor="ctr"/>
            <a:lstStyle/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  <a:p>
              <a:pPr defTabSz="832971"/>
              <a:endParaRPr lang="en-US" altLang="en-US">
                <a:solidFill>
                  <a:schemeClr val="bg1"/>
                </a:solidFill>
                <a:latin typeface=".VnArial" pitchFamily="34" charset="0"/>
              </a:endParaRPr>
            </a:p>
          </p:txBody>
        </p:sp>
        <p:sp>
          <p:nvSpPr>
            <p:cNvPr id="56326" name="AutoShape 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76775" y="579577"/>
              <a:ext cx="1752600" cy="1706918"/>
            </a:xfrm>
            <a:prstGeom prst="actionButtonHom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5" tIns="45718" rIns="91435" bIns="45718" anchor="ctr"/>
            <a:lstStyle/>
            <a:p>
              <a:pPr defTabSz="832971">
                <a:defRPr/>
              </a:pPr>
              <a:endParaRPr lang="en-US" altLang="en-US">
                <a:solidFill>
                  <a:schemeClr val="bg1"/>
                </a:solidFill>
                <a:latin typeface=".VnArial" pitchFamily="34" charset="0"/>
                <a:cs typeface="Arial" charset="0"/>
              </a:endParaRPr>
            </a:p>
            <a:p>
              <a:pPr defTabSz="832971">
                <a:defRPr/>
              </a:pPr>
              <a:endParaRPr lang="en-US" altLang="en-US">
                <a:solidFill>
                  <a:schemeClr val="bg1"/>
                </a:solidFill>
                <a:latin typeface=".VnArial" pitchFamily="34" charset="0"/>
                <a:cs typeface="Arial" charset="0"/>
              </a:endParaRPr>
            </a:p>
            <a:p>
              <a:pPr defTabSz="832971">
                <a:defRPr/>
              </a:pPr>
              <a:endParaRPr lang="en-US" altLang="en-US">
                <a:solidFill>
                  <a:schemeClr val="bg1"/>
                </a:solidFill>
                <a:latin typeface=".VnArial" pitchFamily="34" charset="0"/>
                <a:cs typeface="Arial" charset="0"/>
              </a:endParaRPr>
            </a:p>
          </p:txBody>
        </p:sp>
        <p:sp>
          <p:nvSpPr>
            <p:cNvPr id="56328" name="AutoShape 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92950" y="506537"/>
              <a:ext cx="1752600" cy="1708507"/>
            </a:xfrm>
            <a:prstGeom prst="actionButtonHom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5" tIns="45718" rIns="91435" bIns="45718" anchor="ctr"/>
            <a:lstStyle/>
            <a:p>
              <a:pPr defTabSz="832971">
                <a:defRPr/>
              </a:pPr>
              <a:endParaRPr lang="en-US" altLang="en-US">
                <a:solidFill>
                  <a:schemeClr val="bg1"/>
                </a:solidFill>
                <a:latin typeface=".VnArial" pitchFamily="34" charset="0"/>
                <a:cs typeface="Arial" charset="0"/>
              </a:endParaRPr>
            </a:p>
            <a:p>
              <a:pPr defTabSz="832971">
                <a:defRPr/>
              </a:pPr>
              <a:endParaRPr lang="en-US" altLang="en-US">
                <a:solidFill>
                  <a:schemeClr val="bg1"/>
                </a:solidFill>
                <a:latin typeface=".VnArial" pitchFamily="34" charset="0"/>
                <a:cs typeface="Arial" charset="0"/>
              </a:endParaRPr>
            </a:p>
          </p:txBody>
        </p:sp>
        <p:sp>
          <p:nvSpPr>
            <p:cNvPr id="12306" name="TextBox 21"/>
            <p:cNvSpPr txBox="1">
              <a:spLocks noChangeArrowheads="1"/>
            </p:cNvSpPr>
            <p:nvPr/>
          </p:nvSpPr>
          <p:spPr bwMode="auto">
            <a:xfrm>
              <a:off x="746125" y="-76200"/>
              <a:ext cx="838200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57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uz-Latn-UZ" altLang="en-US" sz="57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7" name="TextBox 22"/>
            <p:cNvSpPr txBox="1">
              <a:spLocks noChangeArrowheads="1"/>
            </p:cNvSpPr>
            <p:nvPr/>
          </p:nvSpPr>
          <p:spPr bwMode="auto">
            <a:xfrm>
              <a:off x="3157538" y="-65088"/>
              <a:ext cx="838200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57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uz-Latn-UZ" altLang="en-US" sz="57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8" name="TextBox 23"/>
            <p:cNvSpPr txBox="1">
              <a:spLocks noChangeArrowheads="1"/>
            </p:cNvSpPr>
            <p:nvPr/>
          </p:nvSpPr>
          <p:spPr bwMode="auto">
            <a:xfrm>
              <a:off x="5318125" y="-76200"/>
              <a:ext cx="838200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57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uz-Latn-UZ" altLang="en-US" sz="57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9" name="TextBox 25"/>
            <p:cNvSpPr txBox="1">
              <a:spLocks noChangeArrowheads="1"/>
            </p:cNvSpPr>
            <p:nvPr/>
          </p:nvSpPr>
          <p:spPr bwMode="auto">
            <a:xfrm>
              <a:off x="7837488" y="-85725"/>
              <a:ext cx="838200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57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uz-Latn-UZ" altLang="en-US" sz="57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45339" y="2405621"/>
              <a:ext cx="437620" cy="693844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grpSp>
          <p:nvGrpSpPr>
            <p:cNvPr id="12311" name="Group 35"/>
            <p:cNvGrpSpPr>
              <a:grpSpLocks/>
            </p:cNvGrpSpPr>
            <p:nvPr/>
          </p:nvGrpSpPr>
          <p:grpSpPr bwMode="auto">
            <a:xfrm>
              <a:off x="5311775" y="2379663"/>
              <a:ext cx="669925" cy="690562"/>
              <a:chOff x="301581" y="2682106"/>
              <a:chExt cx="670019" cy="691471"/>
            </a:xfrm>
          </p:grpSpPr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81" y="2682106"/>
                <a:ext cx="253274" cy="6914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38" name="Google Shape;595;p25"/>
              <p:cNvSpPr txBox="1">
                <a:spLocks/>
              </p:cNvSpPr>
              <p:nvPr/>
            </p:nvSpPr>
            <p:spPr>
              <a:xfrm>
                <a:off x="588959" y="2743039"/>
                <a:ext cx="382641" cy="459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lIns="91425" tIns="91425" rIns="91425" bIns="91425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2800"/>
                  <a:buFont typeface="Sriracha"/>
                  <a:buNone/>
                  <a:defRPr sz="2800" b="0" i="0" u="none" strike="noStrike" cap="none">
                    <a:solidFill>
                      <a:schemeClr val="dk2"/>
                    </a:solidFill>
                    <a:latin typeface="Sriracha"/>
                    <a:ea typeface="Sriracha"/>
                    <a:cs typeface="Sriracha"/>
                    <a:sym typeface="Sriracha"/>
                  </a:defRPr>
                </a:lvl1pPr>
                <a:lvl2pPr marR="0" lvl="1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2pPr>
                <a:lvl3pPr marR="0" lvl="2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3pPr>
                <a:lvl4pPr marR="0" lvl="3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4pPr>
                <a:lvl5pPr marR="0" lvl="4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5pPr>
                <a:lvl6pPr marR="0" lvl="5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6pPr>
                <a:lvl7pPr marR="0" lvl="6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7pPr>
                <a:lvl8pPr marR="0" lvl="7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8pPr>
                <a:lvl9pPr marR="0" lvl="8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Bangers"/>
                  <a:buNone/>
                  <a:defRPr sz="2800" b="0" i="0" u="none" strike="noStrike" cap="none">
                    <a:solidFill>
                      <a:schemeClr val="dk1"/>
                    </a:solidFill>
                    <a:latin typeface="Bangers"/>
                    <a:ea typeface="Bangers"/>
                    <a:cs typeface="Bangers"/>
                    <a:sym typeface="Bangers"/>
                  </a:defRPr>
                </a:lvl9pPr>
              </a:lstStyle>
              <a:p>
                <a:pPr algn="l">
                  <a:defRPr/>
                </a:pPr>
                <a:endParaRPr lang="en-US" dirty="0">
                  <a:solidFill>
                    <a:srgbClr val="002060"/>
                  </a:solidFill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0" name="TextBox 3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236296" y="2379385"/>
              <a:ext cx="437620" cy="691471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3" name="TextBox 1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15816" y="2293181"/>
              <a:ext cx="822661" cy="793679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9457267" y="4572001"/>
            <a:ext cx="1917700" cy="1758156"/>
            <a:chOff x="7598130" y="3676222"/>
            <a:chExt cx="1438366" cy="1407076"/>
          </a:xfrm>
        </p:grpSpPr>
        <p:sp>
          <p:nvSpPr>
            <p:cNvPr id="14" name="Rectangle 13"/>
            <p:cNvSpPr/>
            <p:nvPr/>
          </p:nvSpPr>
          <p:spPr>
            <a:xfrm>
              <a:off x="7598130" y="3676222"/>
              <a:ext cx="1438366" cy="14070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2300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646" t="2" r="26012" b="-2374"/>
            <a:stretch>
              <a:fillRect/>
            </a:stretch>
          </p:blipFill>
          <p:spPr bwMode="auto">
            <a:xfrm>
              <a:off x="7598130" y="3676222"/>
              <a:ext cx="613388" cy="1368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1" name="Picture 3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3250" y="4009782"/>
              <a:ext cx="6223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2" y="916781"/>
            <a:ext cx="2203449" cy="1748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485" y="803673"/>
            <a:ext cx="2163233" cy="2033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0318" y="754063"/>
            <a:ext cx="195156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1" y="867173"/>
            <a:ext cx="2038349" cy="1871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354977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9.25926E-7 L 0.70139 -0.4820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69" y="-241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9.25926E-7 L 0.20573 -0.4560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78" y="-2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7 L -0.46216 -0.49132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08" y="-245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62963E-7 L -0.46458 -0.4785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29" y="-239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xmlns="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xmlns="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xmlns="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xmlns="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xmlns="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xmlns="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069410" y="2501741"/>
            <a:ext cx="2521803" cy="1813117"/>
            <a:chOff x="514350" y="1930205"/>
            <a:chExt cx="2901535" cy="208696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xmlns="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58AB3A9D-9C3A-4638-8F42-038EF47D9359}"/>
                </a:ext>
              </a:extLst>
            </p:cNvPr>
            <p:cNvSpPr txBox="1"/>
            <p:nvPr/>
          </p:nvSpPr>
          <p:spPr>
            <a:xfrm>
              <a:off x="595700" y="193020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xmlns="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xmlns="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xmlns="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xmlns="" id="{B09A1225-EFA9-4609-BD97-9B9AC6ECC45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3251152" y="3261746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xmlns="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xmlns="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743740"/>
                <a:ext cx="3588149" cy="1613702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743740"/>
                <a:ext cx="3588149" cy="1613702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xmlns="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52272"/>
            <a:ext cx="3246438" cy="1899627"/>
            <a:chOff x="118210" y="1830629"/>
            <a:chExt cx="3735283" cy="2186539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xmlns="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78601B5-DAF0-406B-91FA-E1BAE6CD475F}"/>
                </a:ext>
              </a:extLst>
            </p:cNvPr>
            <p:cNvSpPr txBox="1"/>
            <p:nvPr/>
          </p:nvSpPr>
          <p:spPr>
            <a:xfrm>
              <a:off x="145781" y="1830629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xmlns="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333763" y="133797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3177930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3238754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4600600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4391050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839529" y="4031387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>
              <a:alpha val="48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4959963" y="654444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963" y="654444"/>
                <a:ext cx="3387146" cy="9333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2571605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2571605"/>
                <a:ext cx="4387420" cy="9251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24467" y="3996152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>
              <a:alpha val="7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4129153" y="653859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153" y="653859"/>
                <a:ext cx="5605662" cy="9251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4203578" y="2605022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578" y="2605022"/>
                <a:ext cx="5605662" cy="93519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0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7345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412"/>
              </p:ext>
            </p:extLst>
          </p:nvPr>
        </p:nvGraphicFramePr>
        <p:xfrm>
          <a:off x="3192585" y="1920705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585" y="1920705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5" imgW="1028254" imgH="393529" progId="Equation.DSMT4">
                  <p:embed/>
                </p:oleObj>
              </mc:Choice>
              <mc:Fallback>
                <p:oleObj name="Equation" r:id="rId15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7" imgW="939392" imgH="393529" progId="Equation.DSMT4">
                  <p:embed/>
                </p:oleObj>
              </mc:Choice>
              <mc:Fallback>
                <p:oleObj name="Equation" r:id="rId17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49961"/>
              </p:ext>
            </p:extLst>
          </p:nvPr>
        </p:nvGraphicFramePr>
        <p:xfrm>
          <a:off x="992188" y="1101544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101544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7777"/>
              </p:ext>
            </p:extLst>
          </p:nvPr>
        </p:nvGraphicFramePr>
        <p:xfrm>
          <a:off x="992188" y="2530293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530293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3854"/>
              </p:ext>
            </p:extLst>
          </p:nvPr>
        </p:nvGraphicFramePr>
        <p:xfrm>
          <a:off x="3297238" y="1133294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133294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96764"/>
              </p:ext>
            </p:extLst>
          </p:nvPr>
        </p:nvGraphicFramePr>
        <p:xfrm>
          <a:off x="2986088" y="2535354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535354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143000" y="123697"/>
            <a:ext cx="449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960881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46308268"/>
              </p:ext>
            </p:extLst>
          </p:nvPr>
        </p:nvGraphicFramePr>
        <p:xfrm>
          <a:off x="3952875" y="3922529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3" imgW="1066337" imgH="393529" progId="Equation.3">
                  <p:embed/>
                </p:oleObj>
              </mc:Choice>
              <mc:Fallback>
                <p:oleObj name="Equation" r:id="rId13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922529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78583748"/>
              </p:ext>
            </p:extLst>
          </p:nvPr>
        </p:nvGraphicFramePr>
        <p:xfrm>
          <a:off x="457200" y="4865506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65506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03706282"/>
              </p:ext>
            </p:extLst>
          </p:nvPr>
        </p:nvGraphicFramePr>
        <p:xfrm>
          <a:off x="6869113" y="3932054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7" imgW="380880" imgH="393480" progId="Equation.DSMT4">
                  <p:embed/>
                </p:oleObj>
              </mc:Choice>
              <mc:Fallback>
                <p:oleObj name="Equation" r:id="rId17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932054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49230"/>
              </p:ext>
            </p:extLst>
          </p:nvPr>
        </p:nvGraphicFramePr>
        <p:xfrm>
          <a:off x="7959726" y="3978092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78092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4718"/>
              </p:ext>
            </p:extLst>
          </p:nvPr>
        </p:nvGraphicFramePr>
        <p:xfrm>
          <a:off x="992188" y="3922529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21" imgW="1066680" imgH="393480" progId="Equation.3">
                  <p:embed/>
                </p:oleObj>
              </mc:Choice>
              <mc:Fallback>
                <p:oleObj name="Equation" r:id="rId21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922529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</TotalTime>
  <Words>779</Words>
  <Application>Microsoft Office PowerPoint</Application>
  <PresentationFormat>Custom</PresentationFormat>
  <Paragraphs>99</Paragraphs>
  <Slides>1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22</cp:revision>
  <dcterms:created xsi:type="dcterms:W3CDTF">2021-08-20T15:11:32Z</dcterms:created>
  <dcterms:modified xsi:type="dcterms:W3CDTF">2021-09-18T05:12:32Z</dcterms:modified>
</cp:coreProperties>
</file>